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14B8" w:rsidRDefault="009F14B8" w:rsidP="00195F02">
      <w:pPr>
        <w:shd w:val="clear" w:color="auto" w:fill="FFFFFF" w:themeFill="background1"/>
        <w:spacing w:line="100" w:lineRule="atLeast"/>
        <w:jc w:val="center"/>
        <w:textAlignment w:val="center"/>
        <w:rPr>
          <w:rFonts w:ascii="宋体" w:hAnsi="宋体" w:cs="宋体"/>
          <w:b/>
          <w:sz w:val="30"/>
        </w:rPr>
      </w:pPr>
      <w:r>
        <w:rPr>
          <w:rFonts w:ascii="宋体" w:hAnsi="宋体" w:cs="宋体" w:hint="eastAsia"/>
          <w:b/>
          <w:sz w:val="30"/>
        </w:rPr>
        <w:t>昆明八中</w:t>
      </w:r>
      <w:r w:rsidRPr="00043B54">
        <w:rPr>
          <w:rFonts w:ascii="宋体" w:hAnsi="宋体" w:cs="宋体"/>
          <w:b/>
          <w:sz w:val="30"/>
        </w:rPr>
        <w:t>2022-2023学年度</w:t>
      </w:r>
      <w:r>
        <w:rPr>
          <w:rFonts w:ascii="宋体" w:hAnsi="宋体" w:cs="宋体"/>
          <w:b/>
          <w:sz w:val="30"/>
        </w:rPr>
        <w:t>下学期月考二</w:t>
      </w:r>
    </w:p>
    <w:p w:rsidR="009F14B8" w:rsidRPr="00A44BCD" w:rsidRDefault="009F14B8" w:rsidP="00195F02">
      <w:pPr>
        <w:shd w:val="clear" w:color="auto" w:fill="FFFFFF" w:themeFill="background1"/>
        <w:spacing w:line="100" w:lineRule="atLeast"/>
        <w:jc w:val="center"/>
        <w:textAlignment w:val="center"/>
        <w:rPr>
          <w:rFonts w:ascii="黑体" w:eastAsia="黑体" w:hAnsi="黑体" w:cs="黑体"/>
          <w:b/>
          <w:sz w:val="36"/>
        </w:rPr>
      </w:pPr>
      <w:r w:rsidRPr="00A44BCD">
        <w:rPr>
          <w:rFonts w:ascii="黑体" w:eastAsia="黑体" w:hAnsi="黑体" w:cs="黑体"/>
          <w:b/>
          <w:sz w:val="36"/>
        </w:rPr>
        <w:t>特色高一数学</w:t>
      </w:r>
      <w:r>
        <w:rPr>
          <w:rFonts w:ascii="黑体" w:eastAsia="黑体" w:hAnsi="黑体" w:cs="黑体"/>
          <w:b/>
          <w:sz w:val="36"/>
        </w:rPr>
        <w:t>参考答案</w:t>
      </w:r>
    </w:p>
    <w:p w:rsidR="009F14B8" w:rsidRP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  <w:rPr>
          <w:rFonts w:eastAsia="黑体"/>
          <w:szCs w:val="21"/>
        </w:rPr>
      </w:pPr>
      <w:r w:rsidRPr="008D3409">
        <w:rPr>
          <w:rFonts w:eastAsia="黑体"/>
          <w:szCs w:val="21"/>
        </w:rPr>
        <w:t>一、选择题：本题共</w:t>
      </w:r>
      <w:r w:rsidRPr="008D3409">
        <w:rPr>
          <w:rFonts w:eastAsia="黑体"/>
          <w:szCs w:val="21"/>
        </w:rPr>
        <w:t>12</w:t>
      </w:r>
      <w:r w:rsidRPr="008D3409">
        <w:rPr>
          <w:rFonts w:eastAsia="黑体"/>
          <w:szCs w:val="21"/>
        </w:rPr>
        <w:t>小题，每小题</w:t>
      </w:r>
      <w:r w:rsidRPr="008D3409">
        <w:rPr>
          <w:rFonts w:eastAsia="黑体"/>
          <w:szCs w:val="21"/>
        </w:rPr>
        <w:t>5</w:t>
      </w:r>
      <w:r w:rsidRPr="008D3409">
        <w:rPr>
          <w:rFonts w:eastAsia="黑体"/>
          <w:szCs w:val="21"/>
        </w:rPr>
        <w:t>分，共</w:t>
      </w:r>
      <w:r w:rsidRPr="008D3409">
        <w:rPr>
          <w:rFonts w:eastAsia="黑体"/>
          <w:szCs w:val="21"/>
        </w:rPr>
        <w:t>60</w:t>
      </w:r>
      <w:r w:rsidRPr="008D3409">
        <w:rPr>
          <w:rFonts w:eastAsia="黑体"/>
          <w:szCs w:val="21"/>
        </w:rPr>
        <w:t>分。</w:t>
      </w:r>
    </w:p>
    <w:p w:rsidR="009F14B8" w:rsidRDefault="009F14B8" w:rsidP="00195F02">
      <w:pPr>
        <w:shd w:val="clear" w:color="auto" w:fill="FFFFFF" w:themeFill="background1"/>
      </w:pPr>
      <w:r>
        <w:rPr>
          <w:rFonts w:hint="eastAsia"/>
        </w:rPr>
        <w:t xml:space="preserve">1-12 </w:t>
      </w:r>
      <w:proofErr w:type="gramStart"/>
      <w:r>
        <w:rPr>
          <w:rFonts w:hint="eastAsia"/>
        </w:rPr>
        <w:t>CACDA  BADDC</w:t>
      </w:r>
      <w:proofErr w:type="gramEnd"/>
      <w:r>
        <w:rPr>
          <w:rFonts w:hint="eastAsia"/>
        </w:rPr>
        <w:t xml:space="preserve"> CB</w:t>
      </w:r>
    </w:p>
    <w:p w:rsidR="009F14B8" w:rsidRDefault="009F14B8" w:rsidP="00195F02">
      <w:pPr>
        <w:shd w:val="clear" w:color="auto" w:fill="FFFFFF" w:themeFill="background1"/>
      </w:pPr>
    </w:p>
    <w:p w:rsidR="009F14B8" w:rsidRDefault="009F14B8" w:rsidP="00195F02">
      <w:pPr>
        <w:shd w:val="clear" w:color="auto" w:fill="FFFFFF" w:themeFill="background1"/>
        <w:rPr>
          <w:rFonts w:eastAsia="黑体"/>
        </w:rPr>
      </w:pPr>
      <w:r w:rsidRPr="008D3409">
        <w:rPr>
          <w:rFonts w:eastAsia="黑体"/>
        </w:rPr>
        <w:t>二、填空题：本题共</w:t>
      </w:r>
      <w:r w:rsidRPr="008D3409">
        <w:rPr>
          <w:rFonts w:eastAsia="黑体"/>
        </w:rPr>
        <w:t>4</w:t>
      </w:r>
      <w:r w:rsidRPr="008D3409">
        <w:rPr>
          <w:rFonts w:eastAsia="黑体"/>
        </w:rPr>
        <w:t>小题，每小题</w:t>
      </w:r>
      <w:r w:rsidRPr="008D3409">
        <w:rPr>
          <w:rFonts w:eastAsia="黑体"/>
        </w:rPr>
        <w:t>5</w:t>
      </w:r>
      <w:r w:rsidRPr="008D3409">
        <w:rPr>
          <w:rFonts w:eastAsia="黑体"/>
        </w:rPr>
        <w:t>分，共</w:t>
      </w:r>
      <w:r w:rsidRPr="008D3409">
        <w:rPr>
          <w:rFonts w:eastAsia="黑体"/>
        </w:rPr>
        <w:t>20</w:t>
      </w:r>
      <w:r w:rsidRPr="008D3409">
        <w:rPr>
          <w:rFonts w:eastAsia="黑体"/>
        </w:rPr>
        <w:t>分。</w:t>
      </w:r>
    </w:p>
    <w:p w:rsidR="009F14B8" w:rsidRPr="00195F02" w:rsidRDefault="009F14B8" w:rsidP="00195F02">
      <w:pPr>
        <w:shd w:val="clear" w:color="auto" w:fill="FFFFFF" w:themeFill="background1"/>
        <w:rPr>
          <w:rFonts w:eastAsia="黑体"/>
        </w:rPr>
      </w:pPr>
      <w:r>
        <w:rPr>
          <w:rFonts w:eastAsia="黑体" w:hint="eastAsia"/>
        </w:rPr>
        <w:t>13.</w:t>
      </w:r>
      <w:r w:rsidRPr="00195F02">
        <w:rPr>
          <w:color w:val="FF0000"/>
        </w:rPr>
        <w:t xml:space="preserve"> </w:t>
      </w:r>
      <w:r w:rsidR="001B30F1" w:rsidRPr="00195F02">
        <w:rPr>
          <w:rFonts w:hint="eastAsia"/>
          <w:color w:val="FF0000"/>
        </w:rPr>
        <w:t>20</w:t>
      </w:r>
      <w:r w:rsidR="00195F02">
        <w:rPr>
          <w:rFonts w:eastAsia="黑体" w:hint="eastAsia"/>
        </w:rPr>
        <w:t xml:space="preserve">            </w:t>
      </w:r>
      <w:r>
        <w:rPr>
          <w:rFonts w:eastAsia="黑体" w:hint="eastAsia"/>
        </w:rPr>
        <w:t>14.</w:t>
      </w:r>
      <w:r w:rsidRPr="009F14B8">
        <w:t xml:space="preserve"> </w:t>
      </w:r>
      <w:r w:rsidRPr="00195F02">
        <w:rPr>
          <w:rFonts w:eastAsia="黑体"/>
          <w:color w:val="FF0000"/>
        </w:rPr>
        <w:t>1</w:t>
      </w:r>
      <w:r w:rsidRPr="00195F02">
        <w:rPr>
          <w:rFonts w:eastAsia="黑体"/>
          <w:color w:val="FF0000"/>
        </w:rPr>
        <w:t>或</w:t>
      </w:r>
      <w:r w:rsidR="00195F02" w:rsidRPr="00195F02">
        <w:rPr>
          <w:rFonts w:eastAsia="黑体"/>
          <w:color w:val="FF0000"/>
          <w:position w:val="-22"/>
        </w:rPr>
        <w:object w:dxaOrig="3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f30d314a642667fef559032264647366" style="width:17.25pt;height:28.5pt" o:ole="">
            <v:imagedata r:id="rId8" o:title=""/>
          </v:shape>
          <o:OLEObject Type="Embed" ProgID="Equation.DSMT4" ShapeID="_x0000_i1025" DrawAspect="Content" ObjectID="_1746364808" r:id="rId9"/>
        </w:object>
      </w:r>
      <w:r w:rsidR="00195F02">
        <w:rPr>
          <w:rFonts w:eastAsia="黑体" w:hint="eastAsia"/>
        </w:rPr>
        <w:t xml:space="preserve">        </w:t>
      </w:r>
      <w:r>
        <w:rPr>
          <w:rFonts w:eastAsia="黑体" w:hint="eastAsia"/>
        </w:rPr>
        <w:t>15.</w:t>
      </w:r>
      <w:r w:rsidRPr="009F14B8">
        <w:t xml:space="preserve"> </w:t>
      </w:r>
      <w:r w:rsidR="00195F02" w:rsidRPr="009F14B8">
        <w:rPr>
          <w:position w:val="-6"/>
        </w:rPr>
        <w:object w:dxaOrig="620" w:dyaOrig="320">
          <v:shape id="_x0000_i1026" type="#_x0000_t75" alt="eqId7a5690de6b976e13fa2dbca30983d6d7" style="width:31.5pt;height:16.5pt" o:ole="">
            <v:imagedata r:id="rId10" o:title=""/>
          </v:shape>
          <o:OLEObject Type="Embed" ProgID="Equation.DSMT4" ShapeID="_x0000_i1026" DrawAspect="Content" ObjectID="_1746364809" r:id="rId11"/>
        </w:object>
      </w:r>
      <w:r w:rsidR="00195F02">
        <w:rPr>
          <w:rFonts w:eastAsia="黑体" w:hint="eastAsia"/>
        </w:rPr>
        <w:t xml:space="preserve">         </w:t>
      </w:r>
      <w:r>
        <w:rPr>
          <w:rFonts w:eastAsia="黑体" w:hint="eastAsia"/>
        </w:rPr>
        <w:t>16.</w:t>
      </w:r>
      <w:r w:rsidRPr="009F14B8">
        <w:t xml:space="preserve"> </w:t>
      </w:r>
      <w:r w:rsidR="00195F02" w:rsidRPr="009F14B8">
        <w:rPr>
          <w:position w:val="-22"/>
        </w:rPr>
        <w:object w:dxaOrig="440" w:dyaOrig="560">
          <v:shape id="_x0000_i1027" type="#_x0000_t75" alt="eqId766e2ec1dc36b3b2023f6c98a0828a8d" style="width:22.5pt;height:28.5pt" o:ole="">
            <v:imagedata r:id="rId12" o:title=""/>
          </v:shape>
          <o:OLEObject Type="Embed" ProgID="Equation.DSMT4" ShapeID="_x0000_i1027" DrawAspect="Content" ObjectID="_1746364810" r:id="rId13"/>
        </w:object>
      </w:r>
    </w:p>
    <w:p w:rsidR="009F14B8" w:rsidRDefault="009F14B8" w:rsidP="00195F02">
      <w:pPr>
        <w:shd w:val="clear" w:color="auto" w:fill="FFFFFF" w:themeFill="background1"/>
      </w:pPr>
    </w:p>
    <w:p w:rsidR="009F14B8" w:rsidRDefault="009F14B8" w:rsidP="00195F02">
      <w:pPr>
        <w:shd w:val="clear" w:color="auto" w:fill="FFFFFF" w:themeFill="background1"/>
        <w:rPr>
          <w:rFonts w:eastAsia="黑体"/>
        </w:rPr>
      </w:pPr>
      <w:r w:rsidRPr="008D3409">
        <w:rPr>
          <w:rFonts w:eastAsia="黑体"/>
        </w:rPr>
        <w:t>三、解答题：共</w:t>
      </w:r>
      <w:r w:rsidRPr="008D3409">
        <w:rPr>
          <w:rFonts w:eastAsia="黑体"/>
        </w:rPr>
        <w:t>70</w:t>
      </w:r>
      <w:r w:rsidRPr="008D3409">
        <w:rPr>
          <w:rFonts w:eastAsia="黑体"/>
        </w:rPr>
        <w:t>分。第</w:t>
      </w:r>
      <w:r w:rsidRPr="008D3409">
        <w:rPr>
          <w:rFonts w:eastAsia="黑体"/>
        </w:rPr>
        <w:t>17</w:t>
      </w:r>
      <w:r w:rsidRPr="008D3409">
        <w:rPr>
          <w:rFonts w:eastAsia="黑体"/>
        </w:rPr>
        <w:t>题</w:t>
      </w:r>
      <w:r>
        <w:rPr>
          <w:rFonts w:eastAsia="黑体" w:hint="eastAsia"/>
        </w:rPr>
        <w:t>10</w:t>
      </w:r>
      <w:r>
        <w:rPr>
          <w:rFonts w:eastAsia="黑体" w:hint="eastAsia"/>
        </w:rPr>
        <w:t>分</w:t>
      </w:r>
      <w:r w:rsidRPr="008D3409">
        <w:rPr>
          <w:rFonts w:eastAsia="黑体"/>
        </w:rPr>
        <w:t>，</w:t>
      </w:r>
      <w:r>
        <w:rPr>
          <w:rFonts w:eastAsia="黑体" w:hint="eastAsia"/>
        </w:rPr>
        <w:t>18-22</w:t>
      </w:r>
      <w:r>
        <w:rPr>
          <w:rFonts w:eastAsia="黑体" w:hint="eastAsia"/>
        </w:rPr>
        <w:t>题每题</w:t>
      </w:r>
      <w:r>
        <w:rPr>
          <w:rFonts w:eastAsia="黑体" w:hint="eastAsia"/>
        </w:rPr>
        <w:t>12</w:t>
      </w:r>
      <w:r>
        <w:rPr>
          <w:rFonts w:eastAsia="黑体" w:hint="eastAsia"/>
        </w:rPr>
        <w:t>分。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rPr>
          <w:rFonts w:eastAsia="黑体" w:hint="eastAsia"/>
        </w:rPr>
        <w:t>17.</w:t>
      </w:r>
      <w:r w:rsidRPr="009F14B8">
        <w:t xml:space="preserve"> </w:t>
      </w:r>
      <w:r>
        <w:t>（</w:t>
      </w:r>
      <w:r>
        <w:t>1</w:t>
      </w:r>
      <w:r>
        <w:t>）由图可知，</w:t>
      </w:r>
      <w:r>
        <w:object w:dxaOrig="3115" w:dyaOrig="277">
          <v:shape id="_x0000_i1028" type="#_x0000_t75" alt="eqIdffa62bdfa61f95f1b43dd1c34d4a7fde" style="width:155.25pt;height:14.25pt" o:ole="">
            <v:imagedata r:id="rId14" o:title="eqIdffa62bdfa61f95f1b43dd1c34d4a7fde"/>
          </v:shape>
          <o:OLEObject Type="Embed" ProgID="Equation.DSMT4" ShapeID="_x0000_i1028" DrawAspect="Content" ObjectID="_1746364811" r:id="rId15"/>
        </w:object>
      </w:r>
      <w:r>
        <w:t>，解得</w:t>
      </w:r>
      <w:r>
        <w:object w:dxaOrig="791" w:dyaOrig="250">
          <v:shape id="_x0000_i1029" type="#_x0000_t75" alt="eqIdd2bceccb420e23fa931257f9b23f75e5" style="width:39.75pt;height:12.75pt" o:ole="">
            <v:imagedata r:id="rId16" o:title="eqIdd2bceccb420e23fa931257f9b23f75e5"/>
          </v:shape>
          <o:OLEObject Type="Embed" ProgID="Equation.DSMT4" ShapeID="_x0000_i1029" DrawAspect="Content" ObjectID="_1746364812" r:id="rId17"/>
        </w:object>
      </w:r>
      <w:r>
        <w:t>，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∴</w:t>
      </w:r>
      <w:r>
        <w:t>该天运动步数不少于</w:t>
      </w:r>
      <w:r>
        <w:t>15 000</w:t>
      </w:r>
      <w:r>
        <w:t>的人数为</w:t>
      </w:r>
      <w:r>
        <w:object w:dxaOrig="2269" w:dyaOrig="277">
          <v:shape id="_x0000_i1030" type="#_x0000_t75" alt="eqIdf089eca3adf6484f3b68579d6621d6ac" style="width:114pt;height:14.25pt" o:ole="">
            <v:imagedata r:id="rId18" o:title="eqIdf089eca3adf6484f3b68579d6621d6ac"/>
          </v:shape>
          <o:OLEObject Type="Embed" ProgID="Equation.DSMT4" ShapeID="_x0000_i1030" DrawAspect="Content" ObjectID="_1746364813" r:id="rId19"/>
        </w:object>
      </w:r>
      <w:r>
        <w:t>.</w:t>
      </w:r>
      <w:r>
        <w:rPr>
          <w:rFonts w:hint="eastAsia"/>
        </w:rPr>
        <w:t>···············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（</w:t>
      </w:r>
      <w:r>
        <w:t>2</w:t>
      </w:r>
      <w:r>
        <w:t>）</w:t>
      </w:r>
      <w:r>
        <w:object w:dxaOrig="1425" w:dyaOrig="251">
          <v:shape id="_x0000_i1031" type="#_x0000_t75" alt="eqId63f74a48b9ddd6fc67f1633a3a7ebe6e" style="width:71.25pt;height:12.75pt" o:ole="">
            <v:imagedata r:id="rId20" o:title="eqId63f74a48b9ddd6fc67f1633a3a7ebe6e"/>
          </v:shape>
          <o:OLEObject Type="Embed" ProgID="Equation.DSMT4" ShapeID="_x0000_i1031" DrawAspect="Content" ObjectID="_1746364814" r:id="rId21"/>
        </w:object>
      </w:r>
      <w:r>
        <w:t>，</w:t>
      </w:r>
      <w:r>
        <w:object w:dxaOrig="1249" w:dyaOrig="250">
          <v:shape id="_x0000_i1032" type="#_x0000_t75" alt="eqIdf20e49299227dd59f9bb9bb0b2e7f905" style="width:63pt;height:12.75pt" o:ole="">
            <v:imagedata r:id="rId22" o:title="eqIdf20e49299227dd59f9bb9bb0b2e7f905"/>
          </v:shape>
          <o:OLEObject Type="Embed" ProgID="Equation.DSMT4" ShapeID="_x0000_i1032" DrawAspect="Content" ObjectID="_1746364815" r:id="rId23"/>
        </w:object>
      </w:r>
      <w:r>
        <w:t>.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假设甲的步数为</w:t>
      </w:r>
      <w:r>
        <w:object w:dxaOrig="176" w:dyaOrig="190">
          <v:shape id="_x0000_i1033" type="#_x0000_t75" alt="eqId81dea63b8ce3e51adf66cf7b9982a248" style="width:9pt;height:9.75pt" o:ole="">
            <v:imagedata r:id="rId24" o:title="eqId81dea63b8ce3e51adf66cf7b9982a248"/>
          </v:shape>
          <o:OLEObject Type="Embed" ProgID="Equation.DSMT4" ShapeID="_x0000_i1033" DrawAspect="Content" ObjectID="_1746364816" r:id="rId25"/>
        </w:object>
      </w:r>
      <w:r>
        <w:t>千步，乙的步数为</w:t>
      </w:r>
      <w:r>
        <w:object w:dxaOrig="194" w:dyaOrig="238">
          <v:shape id="_x0000_i1034" type="#_x0000_t75" alt="eqIdd053b14c8588eee2acbbe44fc37a6886" style="width:9.75pt;height:12pt" o:ole="">
            <v:imagedata r:id="rId26" o:title="eqIdd053b14c8588eee2acbbe44fc37a6886"/>
          </v:shape>
          <o:OLEObject Type="Embed" ProgID="Equation.DSMT4" ShapeID="_x0000_i1034" DrawAspect="Content" ObjectID="_1746364817" r:id="rId27"/>
        </w:object>
      </w:r>
      <w:r>
        <w:t>千步，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由频率分布直方图可得</w:t>
      </w:r>
      <w:r>
        <w:object w:dxaOrig="985" w:dyaOrig="346">
          <v:shape id="_x0000_i1035" type="#_x0000_t75" alt="eqIdd3717332706122d306cb8c3f3a62cc0d" style="width:49.5pt;height:17.25pt" o:ole="">
            <v:imagedata r:id="rId28" o:title="eqIdd3717332706122d306cb8c3f3a62cc0d"/>
          </v:shape>
          <o:OLEObject Type="Embed" ProgID="Equation.DSMT4" ShapeID="_x0000_i1035" DrawAspect="Content" ObjectID="_1746364818" r:id="rId29"/>
        </w:object>
      </w:r>
      <w:r>
        <w:t>，</w:t>
      </w:r>
      <w:r>
        <w:object w:dxaOrig="1003" w:dyaOrig="356">
          <v:shape id="_x0000_i1036" type="#_x0000_t75" alt="eqIda76e1a89bc5f6e2ba7b5afef7d996194" style="width:50.25pt;height:18pt" o:ole="">
            <v:imagedata r:id="rId30" o:title="eqIda76e1a89bc5f6e2ba7b5afef7d996194"/>
          </v:shape>
          <o:OLEObject Type="Embed" ProgID="Equation.DSMT4" ShapeID="_x0000_i1036" DrawAspect="Content" ObjectID="_1746364819" r:id="rId31"/>
        </w:objec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2640" w:dyaOrig="277">
          <v:shape id="_x0000_i1037" type="#_x0000_t75" alt="eqId720743f529953f35bc04f43f632aaf37" style="width:132pt;height:14.25pt" o:ole="">
            <v:imagedata r:id="rId32" o:title="eqId720743f529953f35bc04f43f632aaf37"/>
          </v:shape>
          <o:OLEObject Type="Embed" ProgID="Equation.DSMT4" ShapeID="_x0000_i1037" DrawAspect="Content" ObjectID="_1746364820" r:id="rId33"/>
        </w:object>
      </w:r>
      <w:r>
        <w:t>，解得</w:t>
      </w:r>
      <w:r>
        <w:object w:dxaOrig="1390" w:dyaOrig="543">
          <v:shape id="_x0000_i1038" type="#_x0000_t75" alt="eqIde1f8da3aee9bbc87fd40eecf4913cb87" style="width:69.75pt;height:27pt" o:ole="">
            <v:imagedata r:id="rId34" o:title="eqIde1f8da3aee9bbc87fd40eecf4913cb87"/>
          </v:shape>
          <o:OLEObject Type="Embed" ProgID="Equation.DSMT4" ShapeID="_x0000_i1038" DrawAspect="Content" ObjectID="_1746364821" r:id="rId35"/>
        </w:object>
      </w:r>
      <w:r>
        <w:t>，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2269" w:dyaOrig="277">
          <v:shape id="_x0000_i1039" type="#_x0000_t75" alt="eqId556809d5ddf0b5131e3151bf25d118c4" style="width:114pt;height:14.25pt" o:ole="">
            <v:imagedata r:id="rId36" o:title="eqId556809d5ddf0b5131e3151bf25d118c4"/>
          </v:shape>
          <o:OLEObject Type="Embed" ProgID="Equation.DSMT4" ShapeID="_x0000_i1039" DrawAspect="Content" ObjectID="_1746364822" r:id="rId37"/>
        </w:object>
      </w:r>
      <w:r>
        <w:t>，解得</w:t>
      </w:r>
      <w:r>
        <w:object w:dxaOrig="581" w:dyaOrig="277">
          <v:shape id="_x0000_i1040" type="#_x0000_t75" alt="eqId83d8a7aca0e001f7c810b2c4436efeba" style="width:29.25pt;height:14.25pt" o:ole="">
            <v:imagedata r:id="rId38" o:title="eqId83d8a7aca0e001f7c810b2c4436efeba"/>
          </v:shape>
          <o:OLEObject Type="Embed" ProgID="Equation.DSMT4" ShapeID="_x0000_i1040" DrawAspect="Content" ObjectID="_1746364823" r:id="rId39"/>
        </w:object>
      </w:r>
      <w:r>
        <w:t>.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由运动步数统计图可知</w:t>
      </w:r>
      <w:proofErr w:type="gramStart"/>
      <w:r>
        <w:t>作出</w:t>
      </w:r>
      <w:proofErr w:type="gramEnd"/>
      <w:r>
        <w:t>的是星期二的频率分布直方图．</w:t>
      </w:r>
      <w:r>
        <w:rPr>
          <w:rFonts w:hint="eastAsia"/>
        </w:rPr>
        <w:t>···············</w:t>
      </w:r>
      <w:r>
        <w:rPr>
          <w:rFonts w:hint="eastAsia"/>
        </w:rPr>
        <w:t>10</w:t>
      </w:r>
      <w:r>
        <w:rPr>
          <w:rFonts w:hint="eastAsia"/>
        </w:rPr>
        <w:t>分</w:t>
      </w:r>
    </w:p>
    <w:p w:rsidR="009F14B8" w:rsidRDefault="009F14B8" w:rsidP="00195F02">
      <w:pPr>
        <w:shd w:val="clear" w:color="auto" w:fill="FFFFFF" w:themeFill="background1"/>
      </w:pP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rPr>
          <w:rFonts w:hint="eastAsia"/>
        </w:rPr>
        <w:t>18.</w:t>
      </w:r>
      <w:r>
        <w:t>（</w:t>
      </w:r>
      <w:r>
        <w:t>1</w:t>
      </w:r>
      <w:r>
        <w:t>）</w:t>
      </w:r>
      <w:r>
        <w:object w:dxaOrig="1602" w:dyaOrig="547">
          <v:shape id="_x0000_i1041" type="#_x0000_t75" alt="eqId0a086adce55416204ccb5f9b2b32ae4a" style="width:80.25pt;height:27.75pt" o:ole="">
            <v:imagedata r:id="rId40" o:title="eqId0a086adce55416204ccb5f9b2b32ae4a"/>
          </v:shape>
          <o:OLEObject Type="Embed" ProgID="Equation.DSMT4" ShapeID="_x0000_i1041" DrawAspect="Content" ObjectID="_1746364824" r:id="rId41"/>
        </w:object>
      </w:r>
      <w:r>
        <w:t>，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由正弦定理知</w:t>
      </w:r>
      <w:r>
        <w:object w:dxaOrig="1706" w:dyaOrig="547">
          <v:shape id="_x0000_i1042" type="#_x0000_t75" alt="eqId3d210e5fe57c4c0cf315da704625adc8" style="width:85.5pt;height:27.75pt" o:ole="">
            <v:imagedata r:id="rId42" o:title="eqId3d210e5fe57c4c0cf315da704625adc8"/>
          </v:shape>
          <o:OLEObject Type="Embed" ProgID="Equation.DSMT4" ShapeID="_x0000_i1042" DrawAspect="Content" ObjectID="_1746364825" r:id="rId43"/>
        </w:object>
      </w:r>
      <w:r>
        <w:t>，即</w:t>
      </w:r>
      <w:r>
        <w:object w:dxaOrig="2411" w:dyaOrig="237">
          <v:shape id="_x0000_i1043" type="#_x0000_t75" alt="eqId788c7071f63575e72d42b26db6734f89" style="width:120.75pt;height:12pt" o:ole="">
            <v:imagedata r:id="rId44" o:title="eqId788c7071f63575e72d42b26db6734f89"/>
          </v:shape>
          <o:OLEObject Type="Embed" ProgID="Equation.DSMT4" ShapeID="_x0000_i1043" DrawAspect="Content" ObjectID="_1746364826" r:id="rId45"/>
        </w:object>
      </w:r>
      <w:r>
        <w:t>．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在</w:t>
      </w:r>
      <w:r>
        <w:object w:dxaOrig="598" w:dyaOrig="252">
          <v:shape id="_x0000_i1044" type="#_x0000_t75" alt="eqId15c0dbe3c080c4c4636c64803e5c1f76" style="width:30pt;height:12.75pt" o:ole="">
            <v:imagedata r:id="rId46" o:title="eqId15c0dbe3c080c4c4636c64803e5c1f76"/>
          </v:shape>
          <o:OLEObject Type="Embed" ProgID="Equation.DSMT4" ShapeID="_x0000_i1044" DrawAspect="Content" ObjectID="_1746364827" r:id="rId47"/>
        </w:object>
      </w:r>
      <w:r>
        <w:t>中，由</w:t>
      </w:r>
      <w:r>
        <w:object w:dxaOrig="1355" w:dyaOrig="355">
          <v:shape id="_x0000_i1045" type="#_x0000_t75" alt="eqIdf03ad6a6de0d6cbb3f2c888e5e2ee0cb" style="width:68.25pt;height:18pt" o:ole="">
            <v:imagedata r:id="rId48" o:title="eqIdf03ad6a6de0d6cbb3f2c888e5e2ee0cb"/>
          </v:shape>
          <o:OLEObject Type="Embed" ProgID="Equation.DSMT4" ShapeID="_x0000_i1045" DrawAspect="Content" ObjectID="_1746364828" r:id="rId49"/>
        </w:object>
      </w:r>
      <w:r>
        <w:t>，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5720" w:dyaOrig="356">
          <v:shape id="_x0000_i1046" type="#_x0000_t75" alt="eqIdcffeb3e0279b7fc3432a33ca0ae59e03" style="width:286.5pt;height:18pt" o:ole="">
            <v:imagedata r:id="rId50" o:title="eqIdcffeb3e0279b7fc3432a33ca0ae59e03"/>
          </v:shape>
          <o:OLEObject Type="Embed" ProgID="Equation.DSMT4" ShapeID="_x0000_i1046" DrawAspect="Content" ObjectID="_1746364829" r:id="rId51"/>
        </w:object>
      </w:r>
      <w:r>
        <w:t>．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4066" w:dyaOrig="356">
          <v:shape id="_x0000_i1047" type="#_x0000_t75" alt="eqId9c694f23cca85b73b5a5e1adb2f62d24" style="width:203.25pt;height:18pt" o:ole="">
            <v:imagedata r:id="rId52" o:title="eqId9c694f23cca85b73b5a5e1adb2f62d24"/>
          </v:shape>
          <o:OLEObject Type="Embed" ProgID="Equation.DSMT4" ShapeID="_x0000_i1047" DrawAspect="Content" ObjectID="_1746364830" r:id="rId53"/>
        </w:object>
      </w:r>
      <w:r>
        <w:t>．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1214" w:dyaOrig="237">
          <v:shape id="_x0000_i1048" type="#_x0000_t75" alt="eqId8d03ee35fd9f605617db180980c3a4ba" style="width:60.75pt;height:12pt" o:ole="">
            <v:imagedata r:id="rId54" o:title="eqId8d03ee35fd9f605617db180980c3a4ba"/>
          </v:shape>
          <o:OLEObject Type="Embed" ProgID="Equation.DSMT4" ShapeID="_x0000_i1048" DrawAspect="Content" ObjectID="_1746364831" r:id="rId55"/>
        </w:object>
      </w:r>
      <w:r>
        <w:t>．</w:t>
      </w:r>
    </w:p>
    <w:p w:rsidR="009F14B8" w:rsidRP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1795" w:dyaOrig="541">
          <v:shape id="_x0000_i1049" type="#_x0000_t75" alt="eqId4e77bb744970c12cdceec8f073da0a51" style="width:90pt;height:27pt" o:ole="">
            <v:imagedata r:id="rId56" o:title="eqId4e77bb744970c12cdceec8f073da0a51"/>
          </v:shape>
          <o:OLEObject Type="Embed" ProgID="Equation.DSMT4" ShapeID="_x0000_i1049" DrawAspect="Content" ObjectID="_1746364832" r:id="rId57"/>
        </w:object>
      </w:r>
      <w:r>
        <w:t>．</w:t>
      </w:r>
      <w:r>
        <w:rPr>
          <w:rFonts w:hint="eastAsia"/>
        </w:rPr>
        <w:t xml:space="preserve">  </w:t>
      </w:r>
      <w:r>
        <w:rPr>
          <w:rFonts w:hint="eastAsia"/>
        </w:rPr>
        <w:t>··················································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（</w:t>
      </w:r>
      <w:r>
        <w:t>2</w:t>
      </w:r>
      <w:r>
        <w:t>）若选择条件</w:t>
      </w:r>
      <w:r>
        <w:t>①</w:t>
      </w:r>
      <w:r>
        <w:t>，由正弦定理</w:t>
      </w:r>
      <w:r>
        <w:object w:dxaOrig="1108" w:dyaOrig="538">
          <v:shape id="_x0000_i1050" type="#_x0000_t75" alt="eqId39a62a50ea150bfb06854bd121419ba7" style="width:55.5pt;height:27pt" o:ole="">
            <v:imagedata r:id="rId58" o:title="eqId39a62a50ea150bfb06854bd121419ba7"/>
          </v:shape>
          <o:OLEObject Type="Embed" ProgID="Equation.DSMT4" ShapeID="_x0000_i1050" DrawAspect="Content" ObjectID="_1746364833" r:id="rId59"/>
        </w:object>
      </w:r>
      <w:r>
        <w:t>，得</w:t>
      </w:r>
      <w:r>
        <w:object w:dxaOrig="2200" w:dyaOrig="602">
          <v:shape id="_x0000_i1051" type="#_x0000_t75" alt="eqId0ddb077fca8668f83b9afb2ec3369031" style="width:110.25pt;height:30pt" o:ole="">
            <v:imagedata r:id="rId60" o:title="eqId0ddb077fca8668f83b9afb2ec3369031"/>
          </v:shape>
          <o:OLEObject Type="Embed" ProgID="Equation.DSMT4" ShapeID="_x0000_i1051" DrawAspect="Content" ObjectID="_1746364834" r:id="rId61"/>
        </w:object>
      </w:r>
      <w:r>
        <w:t>．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915" w:dyaOrig="294">
          <v:shape id="_x0000_i1052" type="#_x0000_t75" alt="eqId946f5c8784d8a0e05050c05cf55261ba" style="width:45.75pt;height:15pt" o:ole="">
            <v:imagedata r:id="rId62" o:title="eqId946f5c8784d8a0e05050c05cf55261ba"/>
          </v:shape>
          <o:OLEObject Type="Embed" ProgID="Equation.DSMT4" ShapeID="_x0000_i1052" DrawAspect="Content" ObjectID="_1746364835" r:id="rId63"/>
        </w:object>
      </w:r>
      <w:r>
        <w:t>．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lastRenderedPageBreak/>
        <w:t>又</w:t>
      </w:r>
      <w:r>
        <w:object w:dxaOrig="1513" w:dyaOrig="312">
          <v:shape id="_x0000_i1053" type="#_x0000_t75" alt="eqId3b5574a9d20c17c85fb0d478a144002d" style="width:75.75pt;height:15.75pt" o:ole="">
            <v:imagedata r:id="rId64" o:title="eqId3b5574a9d20c17c85fb0d478a144002d"/>
          </v:shape>
          <o:OLEObject Type="Embed" ProgID="Equation.DSMT4" ShapeID="_x0000_i1053" DrawAspect="Content" ObjectID="_1746364836" r:id="rId65"/>
        </w:object>
      </w:r>
      <w:r>
        <w:t>，即</w:t>
      </w:r>
      <w:r>
        <w:object w:dxaOrig="932" w:dyaOrig="265">
          <v:shape id="_x0000_i1054" type="#_x0000_t75" alt="eqId46aacd9cb005d41d52a8bfd555d0211c" style="width:46.5pt;height:13.5pt" o:ole="">
            <v:imagedata r:id="rId66" o:title="eqId46aacd9cb005d41d52a8bfd555d0211c"/>
          </v:shape>
          <o:OLEObject Type="Embed" ProgID="Equation.DSMT4" ShapeID="_x0000_i1054" DrawAspect="Content" ObjectID="_1746364837" r:id="rId67"/>
        </w:object>
      </w:r>
      <w:r>
        <w:t>．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633" w:dyaOrig="245">
          <v:shape id="_x0000_i1055" type="#_x0000_t75" alt="eqId2ffc7a33238fc3732dddaf06ed102a11" style="width:31.5pt;height:12.75pt" o:ole="">
            <v:imagedata r:id="rId68" o:title="eqId2ffc7a33238fc3732dddaf06ed102a11"/>
          </v:shape>
          <o:OLEObject Type="Embed" ProgID="Equation.DSMT4" ShapeID="_x0000_i1055" DrawAspect="Content" ObjectID="_1746364838" r:id="rId69"/>
        </w:object>
      </w:r>
      <w:r>
        <w:t>．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3502" w:dyaOrig="542">
          <v:shape id="_x0000_i1056" type="#_x0000_t75" alt="eqId91cae71bec3a759dcfe783a4151e6a45" style="width:174.75pt;height:27pt" o:ole="">
            <v:imagedata r:id="rId70" o:title="eqId91cae71bec3a759dcfe783a4151e6a45"/>
          </v:shape>
          <o:OLEObject Type="Embed" ProgID="Equation.DSMT4" ShapeID="_x0000_i1056" DrawAspect="Content" ObjectID="_1746364839" r:id="rId71"/>
        </w:object>
      </w:r>
      <w:r>
        <w:t>．</w:t>
      </w:r>
      <w:r w:rsidR="000D134F">
        <w:rPr>
          <w:rFonts w:hint="eastAsia"/>
        </w:rPr>
        <w:t>·······································</w:t>
      </w:r>
      <w:r w:rsidR="000D134F">
        <w:rPr>
          <w:rFonts w:hint="eastAsia"/>
        </w:rPr>
        <w:t>12</w:t>
      </w:r>
      <w:r w:rsidR="000D134F">
        <w:rPr>
          <w:rFonts w:hint="eastAsia"/>
        </w:rPr>
        <w:t>分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若选择条件</w:t>
      </w:r>
      <w:r>
        <w:t>②</w:t>
      </w:r>
      <w:r>
        <w:t>，由</w:t>
      </w:r>
      <w:r>
        <w:object w:dxaOrig="1513" w:dyaOrig="312">
          <v:shape id="_x0000_i1057" type="#_x0000_t75" alt="eqId3b5574a9d20c17c85fb0d478a144002d" style="width:75.75pt;height:15.75pt" o:ole="">
            <v:imagedata r:id="rId64" o:title="eqId3b5574a9d20c17c85fb0d478a144002d"/>
          </v:shape>
          <o:OLEObject Type="Embed" ProgID="Equation.DSMT4" ShapeID="_x0000_i1057" DrawAspect="Content" ObjectID="_1746364840" r:id="rId72"/>
        </w:object>
      </w:r>
      <w:r>
        <w:t>，即</w:t>
      </w:r>
      <w:r>
        <w:object w:dxaOrig="932" w:dyaOrig="265">
          <v:shape id="_x0000_i1058" type="#_x0000_t75" alt="eqId46aacd9cb005d41d52a8bfd555d0211c" style="width:46.5pt;height:13.5pt" o:ole="">
            <v:imagedata r:id="rId66" o:title="eqId46aacd9cb005d41d52a8bfd555d0211c"/>
          </v:shape>
          <o:OLEObject Type="Embed" ProgID="Equation.DSMT4" ShapeID="_x0000_i1058" DrawAspect="Content" ObjectID="_1746364841" r:id="rId73"/>
        </w:object>
      </w:r>
      <w:r>
        <w:t>．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设</w:t>
      </w:r>
      <w:r>
        <w:object w:dxaOrig="2146" w:dyaOrig="337">
          <v:shape id="_x0000_i1059" type="#_x0000_t75" alt="eqId72779b7b2feea96cf8f0bd70bdc3bc2a" style="width:107.25pt;height:17.25pt" o:ole="">
            <v:imagedata r:id="rId74" o:title="eqId72779b7b2feea96cf8f0bd70bdc3bc2a"/>
          </v:shape>
          <o:OLEObject Type="Embed" ProgID="Equation.DSMT4" ShapeID="_x0000_i1059" DrawAspect="Content" ObjectID="_1746364842" r:id="rId75"/>
        </w:object>
      </w:r>
      <w:r>
        <w:t>．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则</w:t>
      </w:r>
      <w:r>
        <w:object w:dxaOrig="3467" w:dyaOrig="311">
          <v:shape id="_x0000_i1060" type="#_x0000_t75" alt="eqIda91ee6d01712fbbb8edf8a66789a8e04" style="width:173.25pt;height:15.75pt" o:ole="">
            <v:imagedata r:id="rId76" o:title="eqIda91ee6d01712fbbb8edf8a66789a8e04"/>
          </v:shape>
          <o:OLEObject Type="Embed" ProgID="Equation.DSMT4" ShapeID="_x0000_i1060" DrawAspect="Content" ObjectID="_1746364843" r:id="rId77"/>
        </w:object>
      </w:r>
      <w:r>
        <w:t>．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由</w:t>
      </w:r>
      <w:r>
        <w:object w:dxaOrig="932" w:dyaOrig="311">
          <v:shape id="_x0000_i1061" type="#_x0000_t75" alt="eqId6ac56e3a8b9f9226567da9f0f3bc6455" style="width:46.5pt;height:15.75pt" o:ole="">
            <v:imagedata r:id="rId78" o:title="eqId6ac56e3a8b9f9226567da9f0f3bc6455"/>
          </v:shape>
          <o:OLEObject Type="Embed" ProgID="Equation.DSMT4" ShapeID="_x0000_i1061" DrawAspect="Content" ObjectID="_1746364844" r:id="rId79"/>
        </w:object>
      </w:r>
      <w:r>
        <w:t>，得</w:t>
      </w:r>
      <w:r>
        <w:object w:dxaOrig="492" w:dyaOrig="241">
          <v:shape id="_x0000_i1062" type="#_x0000_t75" alt="eqIdcf0086b054ef120408acac806a1b1318" style="width:24.75pt;height:12pt" o:ole="">
            <v:imagedata r:id="rId80" o:title="eqIdcf0086b054ef120408acac806a1b1318"/>
          </v:shape>
          <o:OLEObject Type="Embed" ProgID="Equation.DSMT4" ShapeID="_x0000_i1062" DrawAspect="Content" ObjectID="_1746364845" r:id="rId81"/>
        </w:object>
      </w:r>
      <w:r>
        <w:t>．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2059" w:dyaOrig="338">
          <v:shape id="_x0000_i1063" type="#_x0000_t75" alt="eqIdaaaf388ded6d9745598c453c4fd8c78e" style="width:103.5pt;height:17.25pt" o:ole="">
            <v:imagedata r:id="rId82" o:title="eqIdaaaf388ded6d9745598c453c4fd8c78e"/>
          </v:shape>
          <o:OLEObject Type="Embed" ProgID="Equation.DSMT4" ShapeID="_x0000_i1063" DrawAspect="Content" ObjectID="_1746364846" r:id="rId83"/>
        </w:object>
      </w:r>
      <w:r>
        <w:t>．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 w:rsidRPr="009F14B8">
        <w:object w:dxaOrig="3502" w:dyaOrig="542">
          <v:shape id="_x0000_i1064" type="#_x0000_t75" alt="eqId91cae71bec3a759dcfe783a4151e6a45" style="width:174.75pt;height:27pt" o:ole="">
            <v:imagedata r:id="rId70" o:title="eqId91cae71bec3a759dcfe783a4151e6a45"/>
          </v:shape>
          <o:OLEObject Type="Embed" ProgID="Equation.DSMT4" ShapeID="_x0000_i1064" DrawAspect="Content" ObjectID="_1746364847" r:id="rId84"/>
        </w:object>
      </w:r>
      <w:r>
        <w:rPr>
          <w:rFonts w:hint="eastAsia"/>
        </w:rPr>
        <w:t>·······································</w:t>
      </w:r>
      <w:r>
        <w:rPr>
          <w:rFonts w:hint="eastAsia"/>
        </w:rPr>
        <w:t>12</w:t>
      </w:r>
      <w:r>
        <w:rPr>
          <w:rFonts w:hint="eastAsia"/>
        </w:rPr>
        <w:t>分</w:t>
      </w:r>
    </w:p>
    <w:p w:rsidR="009F14B8" w:rsidRDefault="009F14B8" w:rsidP="00195F02">
      <w:pPr>
        <w:shd w:val="clear" w:color="auto" w:fill="FFFFFF" w:themeFill="background1"/>
        <w:rPr>
          <w:rFonts w:eastAsia="黑体"/>
        </w:rPr>
      </w:pPr>
    </w:p>
    <w:p w:rsidR="00195F02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rPr>
          <w:rFonts w:hint="eastAsia"/>
        </w:rPr>
        <w:t>19.</w:t>
      </w:r>
      <w:r w:rsidR="002B3C21" w:rsidRPr="002B3C21">
        <w:t xml:space="preserve"> </w:t>
      </w:r>
      <w:r w:rsidR="002B3C21">
        <w:t>（</w:t>
      </w:r>
      <w:r w:rsidR="002B3C21">
        <w:t>Ⅰ</w:t>
      </w:r>
      <w:r w:rsidR="002B3C21">
        <w:t>）</w:t>
      </w:r>
      <w:r w:rsidR="00195F02">
        <w:object w:dxaOrig="820" w:dyaOrig="260">
          <v:shape id="_x0000_i1065" type="#_x0000_t75" alt="eqId5a1b49f64e0065edad868b25e9fcada3" style="width:41.25pt;height:13.5pt" o:ole="">
            <v:imagedata r:id="rId85" o:title=""/>
          </v:shape>
          <o:OLEObject Type="Embed" ProgID="Equation.DSMT4" ShapeID="_x0000_i1065" DrawAspect="Content" ObjectID="_1746364848" r:id="rId86"/>
        </w:object>
      </w:r>
      <w:r w:rsidR="002B3C21">
        <w:t>底面</w:t>
      </w:r>
      <w:r w:rsidR="002B3C21">
        <w:object w:dxaOrig="633" w:dyaOrig="255">
          <v:shape id="_x0000_i1066" type="#_x0000_t75" alt="eqId411b38a18046fea8e9fab1f9f9b80a5f" style="width:31.5pt;height:12.75pt" o:ole="">
            <v:imagedata r:id="rId87" o:title="eqId411b38a18046fea8e9fab1f9f9b80a5f"/>
          </v:shape>
          <o:OLEObject Type="Embed" ProgID="Equation.DSMT4" ShapeID="_x0000_i1066" DrawAspect="Content" ObjectID="_1746364849" r:id="rId88"/>
        </w:object>
      </w:r>
    </w:p>
    <w:p w:rsidR="002B3C21" w:rsidRDefault="00195F02" w:rsidP="00195F02">
      <w:pPr>
        <w:shd w:val="clear" w:color="auto" w:fill="FFFFFF" w:themeFill="background1"/>
        <w:spacing w:line="360" w:lineRule="auto"/>
        <w:ind w:firstLineChars="400" w:firstLine="840"/>
        <w:jc w:val="left"/>
        <w:textAlignment w:val="center"/>
      </w:pPr>
      <w:r>
        <w:t xml:space="preserve"> </w:t>
      </w:r>
      <w:r>
        <w:object w:dxaOrig="1200" w:dyaOrig="279">
          <v:shape id="_x0000_i1067" type="#_x0000_t75" alt="eqIdc65334978b0519b379910dfc4acf8344" style="width:60pt;height:14.25pt" o:ole="">
            <v:imagedata r:id="rId89" o:title=""/>
          </v:shape>
          <o:OLEObject Type="Embed" ProgID="Equation.DSMT4" ShapeID="_x0000_i1067" DrawAspect="Content" ObjectID="_1746364850" r:id="rId90"/>
        </w:object>
      </w:r>
      <w:r w:rsidR="002B3C21">
        <w:t>，</w:t>
      </w:r>
      <w:r w:rsidR="002B3C21">
        <w:t xml:space="preserve"> </w:t>
      </w:r>
    </w:p>
    <w:p w:rsidR="00195F02" w:rsidRDefault="002B3C21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由底面</w:t>
      </w:r>
      <w:r>
        <w:object w:dxaOrig="633" w:dyaOrig="255">
          <v:shape id="_x0000_i1068" type="#_x0000_t75" alt="eqId411b38a18046fea8e9fab1f9f9b80a5f" style="width:31.5pt;height:12.75pt" o:ole="">
            <v:imagedata r:id="rId87" o:title="eqId411b38a18046fea8e9fab1f9f9b80a5f"/>
          </v:shape>
          <o:OLEObject Type="Embed" ProgID="Equation.DSMT4" ShapeID="_x0000_i1068" DrawAspect="Content" ObjectID="_1746364851" r:id="rId91"/>
        </w:object>
      </w:r>
      <w:r>
        <w:t>为长方形，有</w:t>
      </w:r>
      <w:r w:rsidR="00195F02">
        <w:object w:dxaOrig="999" w:dyaOrig="279">
          <v:shape id="_x0000_i1069" type="#_x0000_t75" alt="eqId4bd6a2b112facda441f4e34bf5c145fa" style="width:50.25pt;height:14.25pt" o:ole="">
            <v:imagedata r:id="rId92" o:title=""/>
          </v:shape>
          <o:OLEObject Type="Embed" ProgID="Equation.DSMT4" ShapeID="_x0000_i1069" DrawAspect="Content" ObjectID="_1746364852" r:id="rId93"/>
        </w:object>
      </w:r>
    </w:p>
    <w:p w:rsidR="00195F02" w:rsidRDefault="00195F02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1380" w:dyaOrig="980">
          <v:shape id="_x0000_i1070" type="#_x0000_t75" style="width:69pt;height:49.5pt" o:ole="">
            <v:imagedata r:id="rId94" o:title=""/>
          </v:shape>
          <o:OLEObject Type="Embed" ProgID="Equation.DSMT4" ShapeID="_x0000_i1070" DrawAspect="Content" ObjectID="_1746364853" r:id="rId95"/>
        </w:object>
      </w:r>
    </w:p>
    <w:p w:rsidR="00195F02" w:rsidRDefault="00195F02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1620" w:dyaOrig="279">
          <v:shape id="_x0000_i1071" type="#_x0000_t75" alt="eqId4bd6a2b112facda441f4e34bf5c145fa" style="width:81pt;height:14.25pt" o:ole="">
            <v:imagedata r:id="rId96" o:title=""/>
          </v:shape>
          <o:OLEObject Type="Embed" ProgID="Equation.DSMT4" ShapeID="_x0000_i1071" DrawAspect="Content" ObjectID="_1746364854" r:id="rId97"/>
        </w:object>
      </w:r>
      <w:r w:rsidR="002B3C21">
        <w:t>．</w:t>
      </w:r>
    </w:p>
    <w:p w:rsidR="00195F02" w:rsidRDefault="002B3C21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而</w:t>
      </w:r>
      <w:r>
        <w:object w:dxaOrig="1284" w:dyaOrig="252">
          <v:shape id="_x0000_i1072" type="#_x0000_t75" alt="eqId8fdc379107892403fc371ba546cb2ed5" style="width:64.5pt;height:12.75pt" o:ole="">
            <v:imagedata r:id="rId98" o:title="eqId8fdc379107892403fc371ba546cb2ed5"/>
          </v:shape>
          <o:OLEObject Type="Embed" ProgID="Equation.DSMT4" ShapeID="_x0000_i1072" DrawAspect="Content" ObjectID="_1746364855" r:id="rId99"/>
        </w:object>
      </w:r>
    </w:p>
    <w:p w:rsidR="002B3C21" w:rsidRDefault="00195F02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1060" w:dyaOrig="260">
          <v:shape id="_x0000_i1073" type="#_x0000_t75" alt="eqId4999d4fbcbe15f78c29d518f25d317c2" style="width:53.25pt;height:13.5pt" o:ole="">
            <v:imagedata r:id="rId100" o:title=""/>
          </v:shape>
          <o:OLEObject Type="Embed" ProgID="Equation.DSMT4" ShapeID="_x0000_i1073" DrawAspect="Content" ObjectID="_1746364856" r:id="rId101"/>
        </w:object>
      </w:r>
      <w:r w:rsidR="002B3C21">
        <w:t>．</w:t>
      </w:r>
    </w:p>
    <w:p w:rsidR="002B3C21" w:rsidRDefault="002B3C21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又因为</w:t>
      </w:r>
      <w:r>
        <w:object w:dxaOrig="792" w:dyaOrig="264">
          <v:shape id="_x0000_i1074" type="#_x0000_t75" alt="eqIddbb1a7baae7d6ff28910921c95da6249" style="width:39.75pt;height:13.5pt;mso-position-horizontal-relative:page;mso-position-vertical-relative:page" o:ole="">
            <v:imagedata r:id="rId102" o:title="eqIddbb1a7baae7d6ff28910921c95da6249"/>
          </v:shape>
          <o:OLEObject Type="Embed" ProgID="Equation.DSMT4" ShapeID="_x0000_i1074" DrawAspect="Content" ObjectID="_1746364857" r:id="rId103"/>
        </w:object>
      </w:r>
      <w:r>
        <w:t>，点</w:t>
      </w:r>
      <w:r>
        <w:t xml:space="preserve"> </w:t>
      </w:r>
      <w:r>
        <w:object w:dxaOrig="211" w:dyaOrig="229">
          <v:shape id="_x0000_i1075" type="#_x0000_t75" alt="eqId2a30f3a8b673cc28bd90c50cf1a35281" style="width:10.5pt;height:12pt" o:ole="">
            <v:imagedata r:id="rId104" o:title="eqId2a30f3a8b673cc28bd90c50cf1a35281"/>
          </v:shape>
          <o:OLEObject Type="Embed" ProgID="Equation.DSMT4" ShapeID="_x0000_i1075" DrawAspect="Content" ObjectID="_1746364858" r:id="rId105"/>
        </w:object>
      </w:r>
      <w:r>
        <w:t>是</w:t>
      </w:r>
      <w:r>
        <w:object w:dxaOrig="357" w:dyaOrig="259">
          <v:shape id="_x0000_i1076" type="#_x0000_t75" alt="eqId48f3c9abbd78e9a6840ee5f30381daac" style="width:18pt;height:13.5pt" o:ole="">
            <v:imagedata r:id="rId106" o:title="eqId48f3c9abbd78e9a6840ee5f30381daac"/>
          </v:shape>
          <o:OLEObject Type="Embed" ProgID="Equation.DSMT4" ShapeID="_x0000_i1076" DrawAspect="Content" ObjectID="_1746364859" r:id="rId107"/>
        </w:object>
      </w:r>
      <w:r>
        <w:t>的中点，所以</w:t>
      </w:r>
      <w:r>
        <w:object w:dxaOrig="897" w:dyaOrig="251">
          <v:shape id="_x0000_i1077" type="#_x0000_t75" alt="eqIdc3672e603d06c9186edd20cfc662d8dc" style="width:45pt;height:12.75pt" o:ole="">
            <v:imagedata r:id="rId108" o:title="eqIdc3672e603d06c9186edd20cfc662d8dc"/>
          </v:shape>
          <o:OLEObject Type="Embed" ProgID="Equation.DSMT4" ShapeID="_x0000_i1077" DrawAspect="Content" ObjectID="_1746364860" r:id="rId109"/>
        </w:object>
      </w:r>
      <w:r>
        <w:t>．</w:t>
      </w:r>
    </w:p>
    <w:p w:rsidR="00195F02" w:rsidRDefault="00195F02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1359" w:dyaOrig="980">
          <v:shape id="_x0000_i1078" type="#_x0000_t75" style="width:68.25pt;height:49.5pt" o:ole="">
            <v:imagedata r:id="rId110" o:title=""/>
          </v:shape>
          <o:OLEObject Type="Embed" ProgID="Equation.DSMT4" ShapeID="_x0000_i1078" DrawAspect="Content" ObjectID="_1746364861" r:id="rId111"/>
        </w:object>
      </w:r>
    </w:p>
    <w:p w:rsidR="00195F02" w:rsidRDefault="00195F02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740" w:dyaOrig="240">
          <v:shape id="_x0000_i1079" type="#_x0000_t75" alt="eqIdb8d2d217e9bcd059908f117dfc4d4259" style="width:37.5pt;height:12pt" o:ole="">
            <v:imagedata r:id="rId112" o:title=""/>
          </v:shape>
          <o:OLEObject Type="Embed" ProgID="Equation.DSMT4" ShapeID="_x0000_i1079" DrawAspect="Content" ObjectID="_1746364862" r:id="rId113"/>
        </w:object>
      </w:r>
      <w:r w:rsidR="002B3C21">
        <w:t>平面</w:t>
      </w:r>
      <w:r w:rsidR="002B3C21">
        <w:object w:dxaOrig="492" w:dyaOrig="255">
          <v:shape id="_x0000_i1080" type="#_x0000_t75" alt="eqIde7b7c83470489253394bd288d7c920df" style="width:24.75pt;height:12.75pt" o:ole="">
            <v:imagedata r:id="rId114" o:title="eqIde7b7c83470489253394bd288d7c920df"/>
          </v:shape>
          <o:OLEObject Type="Embed" ProgID="Equation.DSMT4" ShapeID="_x0000_i1080" DrawAspect="Content" ObjectID="_1746364863" r:id="rId115"/>
        </w:object>
      </w:r>
      <w:r w:rsidR="002B3C21">
        <w:t>．</w:t>
      </w:r>
      <w:r w:rsidR="00BA08F6">
        <w:rPr>
          <w:rFonts w:hint="eastAsia"/>
        </w:rPr>
        <w:t>·················································</w:t>
      </w:r>
      <w:r w:rsidR="00BA08F6">
        <w:rPr>
          <w:rFonts w:hint="eastAsia"/>
        </w:rPr>
        <w:t>6</w:t>
      </w:r>
      <w:r w:rsidR="00BA08F6">
        <w:rPr>
          <w:rFonts w:hint="eastAsia"/>
        </w:rPr>
        <w:t>分</w:t>
      </w:r>
    </w:p>
    <w:p w:rsidR="00195F02" w:rsidRDefault="00195F02" w:rsidP="00195F02">
      <w:pPr>
        <w:shd w:val="clear" w:color="auto" w:fill="FFFFFF" w:themeFill="background1"/>
        <w:spacing w:line="360" w:lineRule="auto"/>
        <w:jc w:val="left"/>
        <w:textAlignment w:val="center"/>
      </w:pPr>
    </w:p>
    <w:p w:rsidR="00195F02" w:rsidRDefault="00F01B1A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5060" w:dyaOrig="1560">
          <v:shape id="_x0000_i1081" type="#_x0000_t75" style="width:253.5pt;height:78pt" o:ole="">
            <v:imagedata r:id="rId116" o:title=""/>
          </v:shape>
          <o:OLEObject Type="Embed" ProgID="Equation.DSMT4" ShapeID="_x0000_i1081" DrawAspect="Content" ObjectID="_1746364864" r:id="rId117"/>
        </w:object>
      </w:r>
    </w:p>
    <w:p w:rsidR="00BA08F6" w:rsidRDefault="00F01B1A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5679" w:dyaOrig="1420">
          <v:shape id="_x0000_i1082" type="#_x0000_t75" style="width:284.25pt;height:71.25pt" o:ole="">
            <v:imagedata r:id="rId118" o:title=""/>
          </v:shape>
          <o:OLEObject Type="Embed" ProgID="Equation.DSMT4" ShapeID="_x0000_i1082" DrawAspect="Content" ObjectID="_1746364865" r:id="rId119"/>
        </w:object>
      </w:r>
    </w:p>
    <w:p w:rsidR="00F01B1A" w:rsidRDefault="00F01B1A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1140" w:dyaOrig="1060">
          <v:shape id="_x0000_i1083" type="#_x0000_t75" style="width:57pt;height:53.25pt" o:ole="">
            <v:imagedata r:id="rId120" o:title=""/>
          </v:shape>
          <o:OLEObject Type="Embed" ProgID="Equation.DSMT4" ShapeID="_x0000_i1083" DrawAspect="Content" ObjectID="_1746364866" r:id="rId121"/>
        </w:object>
      </w:r>
      <w:r>
        <w:rPr>
          <w:rFonts w:hint="eastAsia"/>
        </w:rPr>
        <w:t>·················································</w:t>
      </w:r>
      <w:r>
        <w:rPr>
          <w:rFonts w:hint="eastAsia"/>
        </w:rPr>
        <w:t>12</w:t>
      </w:r>
      <w:r>
        <w:rPr>
          <w:rFonts w:hint="eastAsia"/>
        </w:rPr>
        <w:t>分</w:t>
      </w:r>
    </w:p>
    <w:p w:rsidR="00F01B1A" w:rsidRDefault="00F01B1A" w:rsidP="00195F02">
      <w:pPr>
        <w:shd w:val="clear" w:color="auto" w:fill="FFFFFF" w:themeFill="background1"/>
        <w:spacing w:line="360" w:lineRule="auto"/>
        <w:jc w:val="left"/>
        <w:textAlignment w:val="center"/>
      </w:pPr>
    </w:p>
    <w:p w:rsidR="009F14B8" w:rsidRP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rPr>
          <w:rFonts w:hint="eastAsia"/>
        </w:rPr>
        <w:t>20.</w:t>
      </w:r>
      <w:r w:rsidRPr="009F14B8">
        <w:t>（</w:t>
      </w:r>
      <w:r w:rsidRPr="009F14B8">
        <w:t>1</w:t>
      </w:r>
      <w:r w:rsidRPr="009F14B8">
        <w:t>）扇形钢板</w:t>
      </w:r>
      <w:r w:rsidRPr="009F14B8">
        <w:object w:dxaOrig="510" w:dyaOrig="282">
          <v:shape id="_x0000_i1084" type="#_x0000_t75" alt="eqId161ea3eaa2e28747507c1c0e4a7b39f2" style="width:25.5pt;height:14.25pt" o:ole="">
            <v:imagedata r:id="rId122" o:title="eqId161ea3eaa2e28747507c1c0e4a7b39f2"/>
          </v:shape>
          <o:OLEObject Type="Embed" ProgID="Equation.DSMT4" ShapeID="_x0000_i1084" DrawAspect="Content" ObjectID="_1746364867" r:id="rId123"/>
        </w:object>
      </w:r>
      <w:r w:rsidRPr="009F14B8">
        <w:t>的半径为</w:t>
      </w:r>
      <w:r w:rsidRPr="009F14B8">
        <w:object w:dxaOrig="299" w:dyaOrig="221">
          <v:shape id="_x0000_i1085" type="#_x0000_t75" alt="eqId1f328ba89c0a92a4447788b65571f7aa" style="width:15pt;height:11.25pt" o:ole="">
            <v:imagedata r:id="rId124" o:title="eqId1f328ba89c0a92a4447788b65571f7aa"/>
          </v:shape>
          <o:OLEObject Type="Embed" ProgID="Equation.DSMT4" ShapeID="_x0000_i1085" DrawAspect="Content" ObjectID="_1746364868" r:id="rId125"/>
        </w:object>
      </w:r>
      <w:r w:rsidRPr="009F14B8">
        <w:t>，圆心角为</w:t>
      </w:r>
      <w:r w:rsidRPr="009F14B8">
        <w:object w:dxaOrig="211" w:dyaOrig="541">
          <v:shape id="_x0000_i1086" type="#_x0000_t75" alt="eqIdac1a63ab608517bb10aa036783dfb51f" style="width:10.5pt;height:27pt" o:ole="">
            <v:imagedata r:id="rId126" o:title="eqIdac1a63ab608517bb10aa036783dfb51f"/>
          </v:shape>
          <o:OLEObject Type="Embed" ProgID="Equation.DSMT4" ShapeID="_x0000_i1086" DrawAspect="Content" ObjectID="_1746364869" r:id="rId127"/>
        </w:object>
      </w:r>
      <w:r w:rsidRPr="009F14B8">
        <w:t>，</w:t>
      </w:r>
      <w:r w:rsidRPr="009F14B8">
        <w:object w:dxaOrig="968" w:dyaOrig="246">
          <v:shape id="_x0000_i1087" type="#_x0000_t75" alt="eqIdbb7e00f8bacce4d649b535449f04568c" style="width:48.75pt;height:12.75pt" o:ole="">
            <v:imagedata r:id="rId128" o:title="eqIdbb7e00f8bacce4d649b535449f04568c"/>
          </v:shape>
          <o:OLEObject Type="Embed" ProgID="Equation.DSMT4" ShapeID="_x0000_i1087" DrawAspect="Content" ObjectID="_1746364870" r:id="rId129"/>
        </w:object>
      </w:r>
      <w:r w:rsidRPr="009F14B8">
        <w:t>，</w:t>
      </w:r>
    </w:p>
    <w:p w:rsidR="009F14B8" w:rsidRP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 w:rsidRPr="009F14B8">
        <w:t>则</w:t>
      </w:r>
      <w:r w:rsidRPr="009F14B8">
        <w:object w:dxaOrig="1178" w:dyaOrig="497">
          <v:shape id="_x0000_i1088" type="#_x0000_t75" alt="eqId240a91e3946eef721006bddd9daacbb3" style="width:59.25pt;height:24.75pt" o:ole="">
            <v:imagedata r:id="rId130" o:title="eqId240a91e3946eef721006bddd9daacbb3"/>
          </v:shape>
          <o:OLEObject Type="Embed" ProgID="Equation.DSMT4" ShapeID="_x0000_i1088" DrawAspect="Content" ObjectID="_1746364871" r:id="rId131"/>
        </w:object>
      </w:r>
      <w:r w:rsidRPr="009F14B8">
        <w:t>，</w:t>
      </w:r>
      <w:r w:rsidRPr="009F14B8">
        <w:object w:dxaOrig="1918" w:dyaOrig="280">
          <v:shape id="_x0000_i1089" type="#_x0000_t75" alt="eqId690be022218caecaf22cd93377adb937" style="width:96pt;height:14.25pt" o:ole="">
            <v:imagedata r:id="rId132" o:title="eqId690be022218caecaf22cd93377adb937"/>
          </v:shape>
          <o:OLEObject Type="Embed" ProgID="Equation.DSMT4" ShapeID="_x0000_i1089" DrawAspect="Content" ObjectID="_1746364872" r:id="rId133"/>
        </w:object>
      </w:r>
      <w:r w:rsidRPr="009F14B8">
        <w:t>，</w:t>
      </w:r>
    </w:p>
    <w:p w:rsidR="009F14B8" w:rsidRP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 w:rsidRPr="009F14B8">
        <w:object w:dxaOrig="3080" w:dyaOrig="602">
          <v:shape id="_x0000_i1090" type="#_x0000_t75" alt="eqId80bcdfa2ce19b2405b3e77a59f2fb7ea" style="width:154.5pt;height:30pt" o:ole="">
            <v:imagedata r:id="rId134" o:title="eqId80bcdfa2ce19b2405b3e77a59f2fb7ea"/>
          </v:shape>
          <o:OLEObject Type="Embed" ProgID="Equation.DSMT4" ShapeID="_x0000_i1090" DrawAspect="Content" ObjectID="_1746364873" r:id="rId135"/>
        </w:object>
      </w:r>
    </w:p>
    <w:p w:rsidR="009F14B8" w:rsidRP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 w:rsidRPr="009F14B8">
        <w:t>则四边形钢板的面积</w:t>
      </w:r>
      <w:r w:rsidRPr="009F14B8">
        <w:object w:dxaOrig="4013" w:dyaOrig="601">
          <v:shape id="_x0000_i1091" type="#_x0000_t75" alt="eqIdc7e074ce29fa4e987e5521a620e493f8" style="width:201pt;height:30pt" o:ole="">
            <v:imagedata r:id="rId136" o:title="eqIdc7e074ce29fa4e987e5521a620e493f8"/>
          </v:shape>
          <o:OLEObject Type="Embed" ProgID="Equation.DSMT4" ShapeID="_x0000_i1091" DrawAspect="Content" ObjectID="_1746364874" r:id="rId137"/>
        </w:object>
      </w:r>
    </w:p>
    <w:p w:rsidR="009F14B8" w:rsidRP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 w:rsidRPr="009F14B8">
        <w:t>其中</w:t>
      </w:r>
      <w:r w:rsidRPr="009F14B8">
        <w:object w:dxaOrig="176" w:dyaOrig="245">
          <v:shape id="_x0000_i1092" type="#_x0000_t75" alt="eqIdc24095e409b025db711f14be783a406c" style="width:9pt;height:12.75pt" o:ole="">
            <v:imagedata r:id="rId138" o:title="eqIdc24095e409b025db711f14be783a406c"/>
          </v:shape>
          <o:OLEObject Type="Embed" ProgID="Equation.DSMT4" ShapeID="_x0000_i1092" DrawAspect="Content" ObjectID="_1746364875" r:id="rId139"/>
        </w:object>
      </w:r>
      <w:r w:rsidRPr="009F14B8">
        <w:t>的取值范围为</w:t>
      </w:r>
      <w:r w:rsidRPr="009F14B8">
        <w:object w:dxaOrig="528" w:dyaOrig="538">
          <v:shape id="_x0000_i1093" type="#_x0000_t75" alt="eqIdfed440b9f974492068a68203e5029f98" style="width:26.25pt;height:27pt" o:ole="">
            <v:imagedata r:id="rId140" o:title="eqIdfed440b9f974492068a68203e5029f98"/>
          </v:shape>
          <o:OLEObject Type="Embed" ProgID="Equation.DSMT4" ShapeID="_x0000_i1093" DrawAspect="Content" ObjectID="_1746364876" r:id="rId141"/>
        </w:object>
      </w:r>
      <w:r w:rsidRPr="009F14B8">
        <w:t>；</w:t>
      </w:r>
      <w:r w:rsidR="000D134F">
        <w:rPr>
          <w:rFonts w:hint="eastAsia"/>
        </w:rPr>
        <w:t>·················································</w:t>
      </w:r>
      <w:r w:rsidR="000D134F">
        <w:rPr>
          <w:rFonts w:hint="eastAsia"/>
        </w:rPr>
        <w:t>6</w:t>
      </w:r>
      <w:r w:rsidR="000D134F">
        <w:rPr>
          <w:rFonts w:hint="eastAsia"/>
        </w:rPr>
        <w:t>分</w:t>
      </w:r>
    </w:p>
    <w:p w:rsidR="009F14B8" w:rsidRP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 w:rsidRPr="009F14B8">
        <w:t>（</w:t>
      </w:r>
      <w:r w:rsidRPr="009F14B8">
        <w:t>2</w:t>
      </w:r>
      <w:r w:rsidRPr="009F14B8">
        <w:t>）</w:t>
      </w:r>
      <w:r w:rsidRPr="009F14B8">
        <w:object w:dxaOrig="4013" w:dyaOrig="601">
          <v:shape id="_x0000_i1094" type="#_x0000_t75" alt="eqIdc7e074ce29fa4e987e5521a620e493f8" style="width:201pt;height:30pt" o:ole="">
            <v:imagedata r:id="rId136" o:title="eqIdc7e074ce29fa4e987e5521a620e493f8"/>
          </v:shape>
          <o:OLEObject Type="Embed" ProgID="Equation.DSMT4" ShapeID="_x0000_i1094" DrawAspect="Content" ObjectID="_1746364877" r:id="rId142"/>
        </w:object>
      </w:r>
    </w:p>
    <w:p w:rsidR="009F14B8" w:rsidRP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 w:rsidRPr="009F14B8">
        <w:object w:dxaOrig="2394" w:dyaOrig="601">
          <v:shape id="_x0000_i1095" type="#_x0000_t75" alt="eqId4a013153809cd184b8e3d9d4fe7bb2a1" style="width:120pt;height:30pt" o:ole="">
            <v:imagedata r:id="rId143" o:title="eqId4a013153809cd184b8e3d9d4fe7bb2a1"/>
          </v:shape>
          <o:OLEObject Type="Embed" ProgID="Equation.DSMT4" ShapeID="_x0000_i1095" DrawAspect="Content" ObjectID="_1746364878" r:id="rId144"/>
        </w:object>
      </w:r>
      <w:r w:rsidRPr="009F14B8">
        <w:object w:dxaOrig="3168" w:dyaOrig="708">
          <v:shape id="_x0000_i1096" type="#_x0000_t75" alt="eqId5e56e14b40223b9b7449358fd9f7b9ad" style="width:158.25pt;height:35.25pt" o:ole="">
            <v:imagedata r:id="rId145" o:title="eqId5e56e14b40223b9b7449358fd9f7b9ad"/>
          </v:shape>
          <o:OLEObject Type="Embed" ProgID="Equation.DSMT4" ShapeID="_x0000_i1096" DrawAspect="Content" ObjectID="_1746364879" r:id="rId146"/>
        </w:object>
      </w:r>
    </w:p>
    <w:p w:rsidR="009F14B8" w:rsidRP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 w:rsidRPr="009F14B8">
        <w:object w:dxaOrig="4030" w:dyaOrig="707">
          <v:shape id="_x0000_i1097" type="#_x0000_t75" alt="eqId421f76743048e7d145b257a902a83cff" style="width:201.75pt;height:35.25pt" o:ole="">
            <v:imagedata r:id="rId147" o:title="eqId421f76743048e7d145b257a902a83cff"/>
          </v:shape>
          <o:OLEObject Type="Embed" ProgID="Equation.DSMT4" ShapeID="_x0000_i1097" DrawAspect="Content" ObjectID="_1746364880" r:id="rId148"/>
        </w:object>
      </w:r>
    </w:p>
    <w:p w:rsidR="009F14B8" w:rsidRP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 w:rsidRPr="009F14B8">
        <w:t>又</w:t>
      </w:r>
      <w:r w:rsidRPr="009F14B8">
        <w:object w:dxaOrig="809" w:dyaOrig="550">
          <v:shape id="_x0000_i1098" type="#_x0000_t75" alt="eqIdc302e5da44f5d7d21a465a32e0ead29d" style="width:40.5pt;height:27.75pt" o:ole="">
            <v:imagedata r:id="rId149" o:title="eqIdc302e5da44f5d7d21a465a32e0ead29d"/>
          </v:shape>
          <o:OLEObject Type="Embed" ProgID="Equation.DSMT4" ShapeID="_x0000_i1098" DrawAspect="Content" ObjectID="_1746364881" r:id="rId150"/>
        </w:object>
      </w:r>
      <w:r w:rsidRPr="009F14B8">
        <w:t>，则</w:t>
      </w:r>
      <w:r w:rsidRPr="009F14B8">
        <w:object w:dxaOrig="1531" w:dyaOrig="601">
          <v:shape id="_x0000_i1099" type="#_x0000_t75" alt="eqId00ef12520e12e1d078fe30a062cf4d26" style="width:76.5pt;height:30pt" o:ole="">
            <v:imagedata r:id="rId151" o:title="eqId00ef12520e12e1d078fe30a062cf4d26"/>
          </v:shape>
          <o:OLEObject Type="Embed" ProgID="Equation.DSMT4" ShapeID="_x0000_i1099" DrawAspect="Content" ObjectID="_1746364882" r:id="rId152"/>
        </w:object>
      </w:r>
      <w:r w:rsidRPr="009F14B8">
        <w:t>，则</w:t>
      </w:r>
      <w:r w:rsidRPr="009F14B8">
        <w:object w:dxaOrig="1812" w:dyaOrig="602">
          <v:shape id="_x0000_i1100" type="#_x0000_t75" alt="eqId6d6fdc48ad48956809b31996ee599d1b" style="width:90.75pt;height:30pt" o:ole="">
            <v:imagedata r:id="rId153" o:title="eqId6d6fdc48ad48956809b31996ee599d1b"/>
          </v:shape>
          <o:OLEObject Type="Embed" ProgID="Equation.DSMT4" ShapeID="_x0000_i1100" DrawAspect="Content" ObjectID="_1746364883" r:id="rId154"/>
        </w:object>
      </w:r>
      <w:r w:rsidRPr="009F14B8">
        <w:t>，</w:t>
      </w:r>
    </w:p>
    <w:p w:rsid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 w:rsidRPr="009F14B8">
        <w:t>则</w:t>
      </w:r>
      <w:r w:rsidRPr="009F14B8">
        <w:object w:dxaOrig="2499" w:dyaOrig="707">
          <v:shape id="_x0000_i1101" type="#_x0000_t75" alt="eqId82f917372bc3e8fb61c40241ec553fe6" style="width:125.25pt;height:35.25pt" o:ole="">
            <v:imagedata r:id="rId155" o:title="eqId82f917372bc3e8fb61c40241ec553fe6"/>
          </v:shape>
          <o:OLEObject Type="Embed" ProgID="Equation.DSMT4" ShapeID="_x0000_i1101" DrawAspect="Content" ObjectID="_1746364884" r:id="rId156"/>
        </w:object>
      </w:r>
    </w:p>
    <w:p w:rsidR="009F14B8" w:rsidRPr="009F14B8" w:rsidRDefault="009F14B8" w:rsidP="00195F02">
      <w:pPr>
        <w:shd w:val="clear" w:color="auto" w:fill="FFFFFF" w:themeFill="background1"/>
        <w:spacing w:line="360" w:lineRule="auto"/>
        <w:jc w:val="left"/>
        <w:textAlignment w:val="center"/>
      </w:pPr>
      <w:r w:rsidRPr="009F14B8">
        <w:t>则当</w:t>
      </w:r>
      <w:r w:rsidRPr="009F14B8">
        <w:object w:dxaOrig="985" w:dyaOrig="533">
          <v:shape id="_x0000_i1102" type="#_x0000_t75" alt="eqId976bfcdaaa6aaf401d6a1da3b0cf6e1f" style="width:49.5pt;height:27pt" o:ole="">
            <v:imagedata r:id="rId157" o:title="eqId976bfcdaaa6aaf401d6a1da3b0cf6e1f"/>
          </v:shape>
          <o:OLEObject Type="Embed" ProgID="Equation.DSMT4" ShapeID="_x0000_i1102" DrawAspect="Content" ObjectID="_1746364885" r:id="rId158"/>
        </w:object>
      </w:r>
      <w:r w:rsidRPr="009F14B8">
        <w:t>，即</w:t>
      </w:r>
      <w:r w:rsidRPr="009F14B8">
        <w:object w:dxaOrig="545" w:dyaOrig="545">
          <v:shape id="_x0000_i1103" type="#_x0000_t75" alt="eqId78a40d2cf43fce0c99dff3470d554eb8" style="width:27.75pt;height:27.75pt" o:ole="">
            <v:imagedata r:id="rId159" o:title="eqId78a40d2cf43fce0c99dff3470d554eb8"/>
          </v:shape>
          <o:OLEObject Type="Embed" ProgID="Equation.DSMT4" ShapeID="_x0000_i1103" DrawAspect="Content" ObjectID="_1746364886" r:id="rId160"/>
        </w:object>
      </w:r>
      <w:r w:rsidRPr="009F14B8">
        <w:t>时四边形钢板的面积最大，最大值为</w:t>
      </w:r>
      <w:r w:rsidRPr="009F14B8">
        <w:object w:dxaOrig="352" w:dyaOrig="586">
          <v:shape id="_x0000_i1104" type="#_x0000_t75" alt="eqId802e162b98c280720fcb909cf392fda3" style="width:18pt;height:29.25pt" o:ole="">
            <v:imagedata r:id="rId161" o:title="eqId802e162b98c280720fcb909cf392fda3"/>
          </v:shape>
          <o:OLEObject Type="Embed" ProgID="Equation.DSMT4" ShapeID="_x0000_i1104" DrawAspect="Content" ObjectID="_1746364887" r:id="rId162"/>
        </w:object>
      </w:r>
      <w:r w:rsidRPr="009F14B8">
        <w:t>．</w:t>
      </w:r>
      <w:r w:rsidR="000D134F">
        <w:rPr>
          <w:rFonts w:hint="eastAsia"/>
        </w:rPr>
        <w:t>···············</w:t>
      </w:r>
      <w:r w:rsidR="000D134F">
        <w:rPr>
          <w:rFonts w:hint="eastAsia"/>
        </w:rPr>
        <w:t>12</w:t>
      </w:r>
      <w:r w:rsidR="000D134F">
        <w:rPr>
          <w:rFonts w:hint="eastAsia"/>
        </w:rPr>
        <w:t>分</w:t>
      </w:r>
    </w:p>
    <w:p w:rsidR="009F14B8" w:rsidRPr="00307BAA" w:rsidRDefault="009F14B8" w:rsidP="00195F02">
      <w:pPr>
        <w:shd w:val="clear" w:color="auto" w:fill="FFFFFF" w:themeFill="background1"/>
      </w:pPr>
    </w:p>
    <w:p w:rsidR="000F7917" w:rsidRDefault="001B2973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11C28D98" wp14:editId="6FBEABD3">
            <wp:simplePos x="0" y="0"/>
            <wp:positionH relativeFrom="column">
              <wp:posOffset>3904615</wp:posOffset>
            </wp:positionH>
            <wp:positionV relativeFrom="paragraph">
              <wp:posOffset>311785</wp:posOffset>
            </wp:positionV>
            <wp:extent cx="1167765" cy="1328420"/>
            <wp:effectExtent l="0" t="0" r="0" b="5080"/>
            <wp:wrapNone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7765" cy="13284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7917">
        <w:rPr>
          <w:rFonts w:hint="eastAsia"/>
        </w:rPr>
        <w:t>21.</w:t>
      </w:r>
      <w:r w:rsidR="000F7917">
        <w:t>（</w:t>
      </w:r>
      <w:r w:rsidR="000F7917">
        <w:t>1</w:t>
      </w:r>
      <w:r w:rsidR="000F7917">
        <w:t>）在</w:t>
      </w:r>
      <w:r w:rsidR="000F7917">
        <w:object w:dxaOrig="282" w:dyaOrig="228">
          <v:shape id="_x0000_i1105" type="#_x0000_t75" alt="eqId95226c64f0afdaa10b95ec097a0720ea" style="width:14.25pt;height:11.25pt;mso-position-horizontal-relative:page;mso-position-vertical-relative:page" o:ole="">
            <v:imagedata r:id="rId164" o:title="eqId95226c64f0afdaa10b95ec097a0720ea"/>
          </v:shape>
          <o:OLEObject Type="Embed" ProgID="Equation.DSMT4" ShapeID="_x0000_i1105" DrawAspect="Content" ObjectID="_1746364888" r:id="rId165"/>
        </w:object>
      </w:r>
      <w:r w:rsidR="000F7917">
        <w:t>上取点</w:t>
      </w:r>
      <w:r w:rsidR="000F7917">
        <w:object w:dxaOrig="246" w:dyaOrig="246">
          <v:shape id="_x0000_i1106" type="#_x0000_t75" alt="eqId54a5d7d3b6b63fe5c24c3907b7a8eaa3" style="width:12.75pt;height:12.75pt" o:ole="">
            <v:imagedata r:id="rId166" o:title="eqId54a5d7d3b6b63fe5c24c3907b7a8eaa3"/>
          </v:shape>
          <o:OLEObject Type="Embed" ProgID="Equation.DSMT4" ShapeID="_x0000_i1106" DrawAspect="Content" ObjectID="_1746364889" r:id="rId167"/>
        </w:object>
      </w:r>
      <w:r w:rsidR="000F7917">
        <w:t>，使</w:t>
      </w:r>
      <w:r w:rsidR="000F7917">
        <w:object w:dxaOrig="1056" w:dyaOrig="527">
          <v:shape id="_x0000_i1107" type="#_x0000_t75" alt="eqId4736ffc517b0f94c338d3cdfd10610a3" style="width:53.25pt;height:26.25pt" o:ole="">
            <v:imagedata r:id="rId168" o:title="eqId4736ffc517b0f94c338d3cdfd10610a3"/>
          </v:shape>
          <o:OLEObject Type="Embed" ProgID="Equation.DSMT4" ShapeID="_x0000_i1107" DrawAspect="Content" ObjectID="_1746364890" r:id="rId169"/>
        </w:object>
      </w:r>
      <w:r w:rsidR="000F7917">
        <w:t>，过点</w:t>
      </w:r>
      <w:r w:rsidR="000F7917">
        <w:object w:dxaOrig="458" w:dyaOrig="275">
          <v:shape id="_x0000_i1108" type="#_x0000_t75" alt="eqIdaffbbbc112ab58e6b7066ce1c7699db0" style="width:23.25pt;height:14.25pt" o:ole="">
            <v:imagedata r:id="rId170" o:title="eqIdaffbbbc112ab58e6b7066ce1c7699db0"/>
          </v:shape>
          <o:OLEObject Type="Embed" ProgID="Equation.DSMT4" ShapeID="_x0000_i1108" DrawAspect="Content" ObjectID="_1746364891" r:id="rId171"/>
        </w:object>
      </w:r>
      <w:r w:rsidR="000F7917">
        <w:t>画直线</w:t>
      </w:r>
      <w:r w:rsidR="000F7917">
        <w:object w:dxaOrig="369" w:dyaOrig="250">
          <v:shape id="_x0000_i1109" type="#_x0000_t75" alt="eqId6c8ffe24cf9f327aeb241225ab15ab1a" style="width:18.75pt;height:12.75pt" o:ole="">
            <v:imagedata r:id="rId172" o:title="eqId6c8ffe24cf9f327aeb241225ab15ab1a"/>
          </v:shape>
          <o:OLEObject Type="Embed" ProgID="Equation.DSMT4" ShapeID="_x0000_i1109" DrawAspect="Content" ObjectID="_1746364892" r:id="rId173"/>
        </w:object>
      </w:r>
      <w:r w:rsidR="000F7917">
        <w:t>，则直线</w:t>
      </w:r>
      <w:r w:rsidR="000F7917">
        <w:object w:dxaOrig="369" w:dyaOrig="250">
          <v:shape id="_x0000_i1110" type="#_x0000_t75" alt="eqId6c8ffe24cf9f327aeb241225ab15ab1a" style="width:18.75pt;height:12.75pt" o:ole="">
            <v:imagedata r:id="rId172" o:title="eqId6c8ffe24cf9f327aeb241225ab15ab1a"/>
          </v:shape>
          <o:OLEObject Type="Embed" ProgID="Equation.DSMT4" ShapeID="_x0000_i1110" DrawAspect="Content" ObjectID="_1746364893" r:id="rId174"/>
        </w:object>
      </w:r>
      <w:r w:rsidR="000F7917">
        <w:t>即为直线</w:t>
      </w:r>
      <w:r w:rsidR="000F7917">
        <w:object w:dxaOrig="123" w:dyaOrig="246">
          <v:shape id="_x0000_i1111" type="#_x0000_t75" alt="eqId0f85fca60a11e1af2bf50138d0e3fe62" style="width:6pt;height:12.75pt" o:ole="">
            <v:imagedata r:id="rId175" o:title="eqId0f85fca60a11e1af2bf50138d0e3fe62"/>
          </v:shape>
          <o:OLEObject Type="Embed" ProgID="Equation.DSMT4" ShapeID="_x0000_i1111" DrawAspect="Content" ObjectID="_1746364894" r:id="rId176"/>
        </w:object>
      </w:r>
      <w:r w:rsidR="000F7917">
        <w:t>.</w:t>
      </w:r>
    </w:p>
    <w:p w:rsidR="002B3C21" w:rsidRDefault="002B3C21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理由：</w:t>
      </w:r>
      <w:r w:rsidR="000F7917">
        <w:t>取</w:t>
      </w:r>
      <w:r w:rsidR="000F7917">
        <w:object w:dxaOrig="335" w:dyaOrig="245">
          <v:shape id="_x0000_i1112" type="#_x0000_t75" alt="eqId0a392d05d3cfcbb438569b1ea9980dc2" style="width:17.25pt;height:12.75pt" o:ole="">
            <v:imagedata r:id="rId177" o:title="eqId0a392d05d3cfcbb438569b1ea9980dc2"/>
          </v:shape>
          <o:OLEObject Type="Embed" ProgID="Equation.DSMT4" ShapeID="_x0000_i1112" DrawAspect="Content" ObjectID="_1746364895" r:id="rId178"/>
        </w:object>
      </w:r>
      <w:r w:rsidR="000F7917">
        <w:t>的中点</w:t>
      </w:r>
      <w:r w:rsidR="000F7917">
        <w:object w:dxaOrig="211" w:dyaOrig="274">
          <v:shape id="_x0000_i1113" type="#_x0000_t75" alt="eqIdacc290b44635265137fdf13146b6a6d9" style="width:10.5pt;height:14.25pt" o:ole="">
            <v:imagedata r:id="rId179" o:title="eqIdacc290b44635265137fdf13146b6a6d9"/>
          </v:shape>
          <o:OLEObject Type="Embed" ProgID="Equation.DSMT4" ShapeID="_x0000_i1113" DrawAspect="Content" ObjectID="_1746364896" r:id="rId180"/>
        </w:object>
      </w:r>
      <w:r w:rsidR="000F7917">
        <w:t>，连结</w:t>
      </w:r>
      <w:r w:rsidR="000F7917">
        <w:object w:dxaOrig="369" w:dyaOrig="277">
          <v:shape id="_x0000_i1114" type="#_x0000_t75" alt="eqId84d454c82d9e52747563d47b68099249" style="width:18.75pt;height:14.25pt" o:ole="">
            <v:imagedata r:id="rId181" o:title="eqId84d454c82d9e52747563d47b68099249"/>
          </v:shape>
          <o:OLEObject Type="Embed" ProgID="Equation.DSMT4" ShapeID="_x0000_i1114" DrawAspect="Content" ObjectID="_1746364897" r:id="rId182"/>
        </w:object>
      </w:r>
      <w:r w:rsidR="000F7917">
        <w:t>，</w:t>
      </w:r>
      <w:r w:rsidR="000F7917">
        <w:object w:dxaOrig="352" w:dyaOrig="274">
          <v:shape id="_x0000_i1115" type="#_x0000_t75" alt="eqIdcb6ede9761b5b90f8dc137708e1ee90f" style="width:18pt;height:14.25pt" o:ole="">
            <v:imagedata r:id="rId183" o:title="eqIdcb6ede9761b5b90f8dc137708e1ee90f"/>
          </v:shape>
          <o:OLEObject Type="Embed" ProgID="Equation.DSMT4" ShapeID="_x0000_i1115" DrawAspect="Content" ObjectID="_1746364898" r:id="rId184"/>
        </w:object>
      </w:r>
    </w:p>
    <w:p w:rsidR="000F7917" w:rsidRDefault="002B3C21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859" w:dyaOrig="279">
          <v:shape id="_x0000_i1116" type="#_x0000_t75" alt="eqIdb9f63075fdeeb9e765dd696c4ff43ba1" style="width:43.5pt;height:14.25pt" o:ole="">
            <v:imagedata r:id="rId185" o:title=""/>
          </v:shape>
          <o:OLEObject Type="Embed" ProgID="Equation.DSMT4" ShapeID="_x0000_i1116" DrawAspect="Content" ObjectID="_1746364899" r:id="rId186"/>
        </w:object>
      </w:r>
      <w:r w:rsidR="000F7917">
        <w:t>和</w:t>
      </w:r>
      <w:r>
        <w:object w:dxaOrig="680" w:dyaOrig="279">
          <v:shape id="_x0000_i1117" type="#_x0000_t75" alt="eqId15c0dbe3c080c4c4636c64803e5c1f76" style="width:34.5pt;height:14.25pt" o:ole="">
            <v:imagedata r:id="rId187" o:title=""/>
          </v:shape>
          <o:OLEObject Type="Embed" ProgID="Equation.DSMT4" ShapeID="_x0000_i1117" DrawAspect="Content" ObjectID="_1746364900" r:id="rId188"/>
        </w:object>
      </w:r>
      <w:r w:rsidR="000F7917">
        <w:t>均为等边三角形，</w:t>
      </w:r>
    </w:p>
    <w:p w:rsidR="002B3C21" w:rsidRDefault="002B3C21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1359" w:dyaOrig="980">
          <v:shape id="_x0000_i1118" type="#_x0000_t75" style="width:68.25pt;height:49.5pt" o:ole="">
            <v:imagedata r:id="rId189" o:title=""/>
          </v:shape>
          <o:OLEObject Type="Embed" ProgID="Equation.DSMT4" ShapeID="_x0000_i1118" DrawAspect="Content" ObjectID="_1746364901" r:id="rId190"/>
        </w:object>
      </w:r>
      <w:r>
        <w:t xml:space="preserve"> </w:t>
      </w:r>
    </w:p>
    <w:p w:rsidR="002B3C21" w:rsidRDefault="001B2973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700" w:dyaOrig="260">
          <v:shape id="_x0000_i1119" type="#_x0000_t75" alt="eqId3d01592b7e10bf087d1465f9d6899bab" style="width:35.25pt;height:13.5pt" o:ole="">
            <v:imagedata r:id="rId191" o:title=""/>
          </v:shape>
          <o:OLEObject Type="Embed" ProgID="Equation.DSMT4" ShapeID="_x0000_i1119" DrawAspect="Content" ObjectID="_1746364902" r:id="rId192"/>
        </w:object>
      </w:r>
      <w:r w:rsidR="000F7917">
        <w:t>平面</w:t>
      </w:r>
      <w:r w:rsidR="000F7917">
        <w:object w:dxaOrig="492" w:dyaOrig="278">
          <v:shape id="_x0000_i1120" type="#_x0000_t75" alt="eqId64484f96568410926e0c50898eba6e32" style="width:24.75pt;height:14.25pt" o:ole="">
            <v:imagedata r:id="rId193" o:title="eqId64484f96568410926e0c50898eba6e32"/>
          </v:shape>
          <o:OLEObject Type="Embed" ProgID="Equation.DSMT4" ShapeID="_x0000_i1120" DrawAspect="Content" ObjectID="_1746364903" r:id="rId194"/>
        </w:object>
      </w:r>
    </w:p>
    <w:p w:rsidR="002B3C21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又</w:t>
      </w:r>
      <w:r>
        <w:object w:dxaOrig="510" w:dyaOrig="255">
          <v:shape id="_x0000_i1121" type="#_x0000_t75" alt="eqId3d01592b7e10bf087d1465f9d6899bab" style="width:25.5pt;height:12.75pt" o:ole="">
            <v:imagedata r:id="rId195" o:title="eqId3d01592b7e10bf087d1465f9d6899bab"/>
          </v:shape>
          <o:OLEObject Type="Embed" ProgID="Equation.DSMT4" ShapeID="_x0000_i1121" DrawAspect="Content" ObjectID="_1746364904" r:id="rId196"/>
        </w:object>
      </w:r>
      <w:r>
        <w:t>平面</w:t>
      </w:r>
      <w:r>
        <w:object w:dxaOrig="211" w:dyaOrig="192">
          <v:shape id="_x0000_i1122" type="#_x0000_t75" alt="eqIde170f206fdbbd834aad7580c727e2cc6" style="width:10.5pt;height:9.75pt" o:ole="">
            <v:imagedata r:id="rId197" o:title="eqIde170f206fdbbd834aad7580c727e2cc6"/>
          </v:shape>
          <o:OLEObject Type="Embed" ProgID="Equation.DSMT4" ShapeID="_x0000_i1122" DrawAspect="Content" ObjectID="_1746364905" r:id="rId198"/>
        </w:object>
      </w:r>
    </w:p>
    <w:p w:rsidR="000F7917" w:rsidRDefault="002B3C21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220" w:dyaOrig="200">
          <v:shape id="_x0000_i1123" type="#_x0000_t75" alt="eqId3d01592b7e10bf087d1465f9d6899bab" style="width:11.25pt;height:10.5pt" o:ole="">
            <v:imagedata r:id="rId199" o:title=""/>
          </v:shape>
          <o:OLEObject Type="Embed" ProgID="Equation.DSMT4" ShapeID="_x0000_i1123" DrawAspect="Content" ObjectID="_1746364906" r:id="rId200"/>
        </w:object>
      </w:r>
      <w:r w:rsidR="000F7917">
        <w:t>平面</w:t>
      </w:r>
      <w:r w:rsidR="000F7917">
        <w:object w:dxaOrig="422" w:dyaOrig="245">
          <v:shape id="_x0000_i1124" type="#_x0000_t75" alt="eqId87a60be170a52db82cf37b30db0cde26" style="width:21pt;height:12.75pt" o:ole="">
            <v:imagedata r:id="rId201" o:title="eqId87a60be170a52db82cf37b30db0cde26"/>
          </v:shape>
          <o:OLEObject Type="Embed" ProgID="Equation.DSMT4" ShapeID="_x0000_i1124" DrawAspect="Content" ObjectID="_1746364907" r:id="rId202"/>
        </w:object>
      </w:r>
      <w:r w:rsidR="000F7917">
        <w:t>平面</w:t>
      </w:r>
      <w:r w:rsidR="000F7917">
        <w:object w:dxaOrig="492" w:dyaOrig="278">
          <v:shape id="_x0000_i1125" type="#_x0000_t75" alt="eqId64484f96568410926e0c50898eba6e32" style="width:24.75pt;height:14.25pt" o:ole="">
            <v:imagedata r:id="rId193" o:title="eqId64484f96568410926e0c50898eba6e32"/>
          </v:shape>
          <o:OLEObject Type="Embed" ProgID="Equation.DSMT4" ShapeID="_x0000_i1125" DrawAspect="Content" ObjectID="_1746364908" r:id="rId203"/>
        </w:object>
      </w:r>
    </w:p>
    <w:p w:rsidR="002B3C21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而</w:t>
      </w:r>
      <w:proofErr w:type="gramStart"/>
      <w:r>
        <w:t>平面</w:t>
      </w:r>
      <w:r>
        <w:object w:dxaOrig="387" w:dyaOrig="264">
          <v:shape id="_x0000_i1126" type="#_x0000_t75" alt="eqId670684ed4962fcebce7b5a140510d066" style="width:19.5pt;height:13.5pt" o:ole="">
            <v:imagedata r:id="rId204" o:title="eqId670684ed4962fcebce7b5a140510d066"/>
          </v:shape>
          <o:OLEObject Type="Embed" ProgID="Equation.DSMT4" ShapeID="_x0000_i1126" DrawAspect="Content" ObjectID="_1746364909" r:id="rId205"/>
        </w:object>
      </w:r>
      <w:r>
        <w:t>平面</w:t>
      </w:r>
      <w:r>
        <w:object w:dxaOrig="721" w:dyaOrig="250">
          <v:shape id="_x0000_i1127" type="#_x0000_t75" alt="eqId863dd235346ce076540230e8eb4122f7" style="width:36pt;height:12.75pt" o:ole="">
            <v:imagedata r:id="rId206" o:title="eqId863dd235346ce076540230e8eb4122f7"/>
          </v:shape>
          <o:OLEObject Type="Embed" ProgID="Equation.DSMT4" ShapeID="_x0000_i1127" DrawAspect="Content" ObjectID="_1746364910" r:id="rId207"/>
        </w:object>
      </w:r>
      <w:proofErr w:type="gramEnd"/>
      <w:r>
        <w:t>，平面</w:t>
      </w:r>
      <w:r>
        <w:object w:dxaOrig="669" w:dyaOrig="274">
          <v:shape id="_x0000_i1128" type="#_x0000_t75" alt="eqIdc0118f635e68904f4281f6e6ce4f86a0" style="width:33.75pt;height:14.25pt" o:ole="">
            <v:imagedata r:id="rId208" o:title="eqIdc0118f635e68904f4281f6e6ce4f86a0"/>
          </v:shape>
          <o:OLEObject Type="Embed" ProgID="Equation.DSMT4" ShapeID="_x0000_i1128" DrawAspect="Content" ObjectID="_1746364911" r:id="rId209"/>
        </w:object>
      </w:r>
      <w:r>
        <w:t>平面</w:t>
      </w:r>
      <w:r>
        <w:object w:dxaOrig="932" w:dyaOrig="236">
          <v:shape id="_x0000_i1129" type="#_x0000_t75" alt="eqIde45c2bc260a9acef0b3db42971aa7a5f" style="width:46.5pt;height:12pt" o:ole="">
            <v:imagedata r:id="rId210" o:title="eqIde45c2bc260a9acef0b3db42971aa7a5f"/>
          </v:shape>
          <o:OLEObject Type="Embed" ProgID="Equation.DSMT4" ShapeID="_x0000_i1129" DrawAspect="Content" ObjectID="_1746364912" r:id="rId211"/>
        </w:object>
      </w:r>
    </w:p>
    <w:p w:rsidR="000F7917" w:rsidRDefault="002B3C21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220" w:dyaOrig="200">
          <v:shape id="_x0000_i1130" type="#_x0000_t75" alt="eqId3d01592b7e10bf087d1465f9d6899bab" style="width:11.25pt;height:10.5pt" o:ole="">
            <v:imagedata r:id="rId199" o:title=""/>
          </v:shape>
          <o:OLEObject Type="Embed" ProgID="Equation.DSMT4" ShapeID="_x0000_i1130" DrawAspect="Content" ObjectID="_1746364913" r:id="rId212"/>
        </w:object>
      </w:r>
      <w:r w:rsidR="000F7917">
        <w:object w:dxaOrig="634" w:dyaOrig="246">
          <v:shape id="_x0000_i1131" type="#_x0000_t75" alt="eqId8d620f242099d9e5e3225115c80d9bfa" style="width:32.25pt;height:12.75pt" o:ole="">
            <v:imagedata r:id="rId213" o:title="eqId8d620f242099d9e5e3225115c80d9bfa"/>
          </v:shape>
          <o:OLEObject Type="Embed" ProgID="Equation.DSMT4" ShapeID="_x0000_i1131" DrawAspect="Content" ObjectID="_1746364914" r:id="rId214"/>
        </w:object>
      </w:r>
      <w:r w:rsidR="000F7917">
        <w:t>，</w:t>
      </w:r>
      <w:r w:rsidR="000F7917">
        <w:object w:dxaOrig="1302" w:dyaOrig="526">
          <v:shape id="_x0000_i1132" type="#_x0000_t75" alt="eqId9703629743b3195a65984f420bea49f5" style="width:65.25pt;height:26.25pt" o:ole="">
            <v:imagedata r:id="rId215" o:title="eqId9703629743b3195a65984f420bea49f5"/>
          </v:shape>
          <o:OLEObject Type="Embed" ProgID="Equation.DSMT4" ShapeID="_x0000_i1132" DrawAspect="Content" ObjectID="_1746364915" r:id="rId216"/>
        </w:object>
      </w:r>
      <w:r w:rsidR="000F7917">
        <w:t>，即</w:t>
      </w:r>
      <w:r w:rsidR="000F7917">
        <w:object w:dxaOrig="1056" w:dyaOrig="527">
          <v:shape id="_x0000_i1133" type="#_x0000_t75" alt="eqId4736ffc517b0f94c338d3cdfd10610a3" style="width:53.25pt;height:26.25pt" o:ole="">
            <v:imagedata r:id="rId168" o:title="eqId4736ffc517b0f94c338d3cdfd10610a3"/>
          </v:shape>
          <o:OLEObject Type="Embed" ProgID="Equation.DSMT4" ShapeID="_x0000_i1133" DrawAspect="Content" ObjectID="_1746364916" r:id="rId217"/>
        </w:object>
      </w:r>
      <w:r w:rsidR="000F7917">
        <w:t>，所以直线</w:t>
      </w:r>
      <w:r w:rsidR="000F7917">
        <w:object w:dxaOrig="369" w:dyaOrig="250">
          <v:shape id="_x0000_i1134" type="#_x0000_t75" alt="eqId6c8ffe24cf9f327aeb241225ab15ab1a" style="width:18.75pt;height:12.75pt" o:ole="">
            <v:imagedata r:id="rId172" o:title="eqId6c8ffe24cf9f327aeb241225ab15ab1a"/>
          </v:shape>
          <o:OLEObject Type="Embed" ProgID="Equation.DSMT4" ShapeID="_x0000_i1134" DrawAspect="Content" ObjectID="_1746364917" r:id="rId218"/>
        </w:object>
      </w:r>
      <w:r w:rsidR="000F7917">
        <w:t>即为直线</w:t>
      </w:r>
      <w:r w:rsidR="000F7917">
        <w:object w:dxaOrig="123" w:dyaOrig="246">
          <v:shape id="_x0000_i1135" type="#_x0000_t75" alt="eqId0f85fca60a11e1af2bf50138d0e3fe62" style="width:6pt;height:12.75pt" o:ole="">
            <v:imagedata r:id="rId175" o:title="eqId0f85fca60a11e1af2bf50138d0e3fe62"/>
          </v:shape>
          <o:OLEObject Type="Embed" ProgID="Equation.DSMT4" ShapeID="_x0000_i1135" DrawAspect="Content" ObjectID="_1746364918" r:id="rId219"/>
        </w:object>
      </w:r>
      <w:r>
        <w:t>.</w:t>
      </w:r>
    </w:p>
    <w:p w:rsidR="002B3C21" w:rsidRPr="002B3C21" w:rsidRDefault="002B3C21" w:rsidP="00195F02">
      <w:pPr>
        <w:shd w:val="clear" w:color="auto" w:fill="FFFFFF" w:themeFill="background1"/>
        <w:spacing w:line="360" w:lineRule="auto"/>
        <w:jc w:val="left"/>
        <w:textAlignment w:val="center"/>
      </w:pPr>
    </w:p>
    <w:p w:rsidR="002B3C21" w:rsidRDefault="002B3C21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220" w:dyaOrig="200">
          <v:shape id="_x0000_i1136" type="#_x0000_t75" alt="eqId3d01592b7e10bf087d1465f9d6899bab" style="width:11.25pt;height:10.5pt" o:ole="">
            <v:imagedata r:id="rId220" o:title=""/>
          </v:shape>
          <o:OLEObject Type="Embed" ProgID="Equation.DSMT4" ShapeID="_x0000_i1136" DrawAspect="Content" ObjectID="_1746364919" r:id="rId221"/>
        </w:object>
      </w:r>
      <w:r w:rsidR="000F7917">
        <w:object w:dxaOrig="634" w:dyaOrig="246">
          <v:shape id="_x0000_i1137" type="#_x0000_t75" alt="eqId8d620f242099d9e5e3225115c80d9bfa" style="width:32.25pt;height:12.75pt" o:ole="">
            <v:imagedata r:id="rId213" o:title="eqId8d620f242099d9e5e3225115c80d9bfa"/>
          </v:shape>
          <o:OLEObject Type="Embed" ProgID="Equation.DSMT4" ShapeID="_x0000_i1137" DrawAspect="Content" ObjectID="_1746364920" r:id="rId222"/>
        </w:object>
      </w:r>
      <w:r w:rsidR="000F7917">
        <w:t>，而</w:t>
      </w:r>
      <w:r w:rsidR="000F7917">
        <w:object w:dxaOrig="563" w:dyaOrig="225">
          <v:shape id="_x0000_i1138" type="#_x0000_t75" alt="eqIdbe509ef5101aae24609ff9941cb246fc" style="width:28.5pt;height:11.25pt" o:ole="">
            <v:imagedata r:id="rId223" o:title="eqIdbe509ef5101aae24609ff9941cb246fc"/>
          </v:shape>
          <o:OLEObject Type="Embed" ProgID="Equation.DSMT4" ShapeID="_x0000_i1138" DrawAspect="Content" ObjectID="_1746364921" r:id="rId224"/>
        </w:object>
      </w:r>
      <w:r w:rsidR="000F7917">
        <w:t>平面</w:t>
      </w:r>
      <w:r w:rsidR="000F7917">
        <w:object w:dxaOrig="492" w:dyaOrig="253">
          <v:shape id="_x0000_i1139" type="#_x0000_t75" alt="eqId7bef5239ddbb0972700ce01daf9ee7cf" style="width:24.75pt;height:12.75pt" o:ole="">
            <v:imagedata r:id="rId225" o:title="eqId7bef5239ddbb0972700ce01daf9ee7cf"/>
          </v:shape>
          <o:OLEObject Type="Embed" ProgID="Equation.DSMT4" ShapeID="_x0000_i1139" DrawAspect="Content" ObjectID="_1746364922" r:id="rId226"/>
        </w:object>
      </w:r>
      <w:r w:rsidR="000F7917">
        <w:t>，</w:t>
      </w:r>
      <w:r w:rsidR="000F7917">
        <w:object w:dxaOrig="334" w:dyaOrig="254">
          <v:shape id="_x0000_i1140" type="#_x0000_t75" alt="eqId1d4321ff1b32ebd9db6cd6d892d4d821" style="width:17.25pt;height:12.75pt" o:ole="">
            <v:imagedata r:id="rId227" o:title="eqId1d4321ff1b32ebd9db6cd6d892d4d821"/>
          </v:shape>
          <o:OLEObject Type="Embed" ProgID="Equation.DSMT4" ShapeID="_x0000_i1140" DrawAspect="Content" ObjectID="_1746364923" r:id="rId228"/>
        </w:object>
      </w:r>
      <w:r w:rsidR="000F7917">
        <w:t>平面</w:t>
      </w:r>
      <w:r w:rsidR="000F7917">
        <w:object w:dxaOrig="492" w:dyaOrig="253">
          <v:shape id="_x0000_i1141" type="#_x0000_t75" alt="eqId7bef5239ddbb0972700ce01daf9ee7cf" style="width:24.75pt;height:12.75pt" o:ole="">
            <v:imagedata r:id="rId225" o:title="eqId7bef5239ddbb0972700ce01daf9ee7cf"/>
          </v:shape>
          <o:OLEObject Type="Embed" ProgID="Equation.DSMT4" ShapeID="_x0000_i1141" DrawAspect="Content" ObjectID="_1746364924" r:id="rId229"/>
        </w:object>
      </w:r>
    </w:p>
    <w:p w:rsidR="000F7917" w:rsidRDefault="002B3C21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220" w:dyaOrig="200">
          <v:shape id="_x0000_i1142" type="#_x0000_t75" alt="eqId3d01592b7e10bf087d1465f9d6899bab" style="width:11.25pt;height:10.5pt" o:ole="">
            <v:imagedata r:id="rId199" o:title=""/>
          </v:shape>
          <o:OLEObject Type="Embed" ProgID="Equation.DSMT4" ShapeID="_x0000_i1142" DrawAspect="Content" ObjectID="_1746364925" r:id="rId230"/>
        </w:object>
      </w:r>
      <w:r w:rsidR="000F7917">
        <w:object w:dxaOrig="334" w:dyaOrig="254">
          <v:shape id="_x0000_i1143" type="#_x0000_t75" alt="eqId23976db53f05b3d5d791c4d736a7184d" style="width:17.25pt;height:12.75pt" o:ole="">
            <v:imagedata r:id="rId231" o:title="eqId23976db53f05b3d5d791c4d736a7184d"/>
          </v:shape>
          <o:OLEObject Type="Embed" ProgID="Equation.DSMT4" ShapeID="_x0000_i1143" DrawAspect="Content" ObjectID="_1746364926" r:id="rId232"/>
        </w:object>
      </w:r>
      <w:r w:rsidR="000F7917">
        <w:t>平面</w:t>
      </w:r>
      <w:r w:rsidR="000F7917">
        <w:object w:dxaOrig="492" w:dyaOrig="253">
          <v:shape id="_x0000_i1144" type="#_x0000_t75" alt="eqId7bef5239ddbb0972700ce01daf9ee7cf" style="width:24.75pt;height:12.75pt" o:ole="">
            <v:imagedata r:id="rId225" o:title="eqId7bef5239ddbb0972700ce01daf9ee7cf"/>
          </v:shape>
          <o:OLEObject Type="Embed" ProgID="Equation.DSMT4" ShapeID="_x0000_i1144" DrawAspect="Content" ObjectID="_1746364927" r:id="rId233"/>
        </w:object>
      </w:r>
    </w:p>
    <w:p w:rsidR="000F7917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因为</w:t>
      </w:r>
      <w:r>
        <w:object w:dxaOrig="352" w:dyaOrig="247">
          <v:shape id="_x0000_i1145" type="#_x0000_t75" alt="eqId10e0019e49f673a3b11a4259ce3c9a87" style="width:18pt;height:12.75pt" o:ole="">
            <v:imagedata r:id="rId234" o:title="eqId10e0019e49f673a3b11a4259ce3c9a87"/>
          </v:shape>
          <o:OLEObject Type="Embed" ProgID="Equation.DSMT4" ShapeID="_x0000_i1145" DrawAspect="Content" ObjectID="_1746364928" r:id="rId235"/>
        </w:object>
      </w:r>
      <w:r>
        <w:t>平面</w:t>
      </w:r>
      <w:r>
        <w:object w:dxaOrig="229" w:dyaOrig="283">
          <v:shape id="_x0000_i1146" type="#_x0000_t75" alt="eqId5b5858ee1ce52b251816757257a11c29" style="width:12pt;height:14.25pt" o:ole="">
            <v:imagedata r:id="rId236" o:title="eqId5b5858ee1ce52b251816757257a11c29"/>
          </v:shape>
          <o:OLEObject Type="Embed" ProgID="Equation.DSMT4" ShapeID="_x0000_i1146" DrawAspect="Content" ObjectID="_1746364929" r:id="rId237"/>
        </w:object>
      </w:r>
      <w:r>
        <w:t>，平面</w:t>
      </w:r>
      <w:r>
        <w:object w:dxaOrig="387" w:dyaOrig="280">
          <v:shape id="_x0000_i1147" type="#_x0000_t75" alt="eqId138ca330a165c68e865cacd35c18a665" style="width:19.5pt;height:14.25pt" o:ole="">
            <v:imagedata r:id="rId238" o:title="eqId138ca330a165c68e865cacd35c18a665"/>
          </v:shape>
          <o:OLEObject Type="Embed" ProgID="Equation.DSMT4" ShapeID="_x0000_i1147" DrawAspect="Content" ObjectID="_1746364930" r:id="rId239"/>
        </w:object>
      </w:r>
      <w:r>
        <w:t>平面</w:t>
      </w:r>
      <w:r>
        <w:object w:dxaOrig="862" w:dyaOrig="246">
          <v:shape id="_x0000_i1148" type="#_x0000_t75" alt="eqIdcec6c3f8d8a0611bf49e269bd288949d" style="width:43.5pt;height:12.75pt" o:ole="">
            <v:imagedata r:id="rId240" o:title="eqIdcec6c3f8d8a0611bf49e269bd288949d"/>
          </v:shape>
          <o:OLEObject Type="Embed" ProgID="Equation.DSMT4" ShapeID="_x0000_i1148" DrawAspect="Content" ObjectID="_1746364931" r:id="rId241"/>
        </w:object>
      </w:r>
    </w:p>
    <w:p w:rsidR="000F7917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所以</w:t>
      </w:r>
      <w:r>
        <w:object w:dxaOrig="476" w:dyaOrig="256">
          <v:shape id="_x0000_i1149" type="#_x0000_t75" alt="eqId23a63f6aa604e3d7fc7ae8c7b587069a" style="width:24pt;height:12.75pt" o:ole="">
            <v:imagedata r:id="rId242" o:title="eqId23a63f6aa604e3d7fc7ae8c7b587069a"/>
          </v:shape>
          <o:OLEObject Type="Embed" ProgID="Equation.DSMT4" ShapeID="_x0000_i1149" DrawAspect="Content" ObjectID="_1746364932" r:id="rId243"/>
        </w:object>
      </w:r>
      <w:r>
        <w:t>.</w:t>
      </w:r>
      <w:r>
        <w:rPr>
          <w:rFonts w:hint="eastAsia"/>
        </w:rPr>
        <w:t>··········</w:t>
      </w:r>
      <w:r w:rsidR="002B3C21">
        <w:rPr>
          <w:rFonts w:hint="eastAsia"/>
        </w:rPr>
        <w:t>································</w:t>
      </w:r>
      <w:r>
        <w:rPr>
          <w:rFonts w:hint="eastAsia"/>
        </w:rPr>
        <w:t>····················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0F7917" w:rsidRDefault="002B3C21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2FBE21F5" wp14:editId="2C296E4D">
            <wp:simplePos x="0" y="0"/>
            <wp:positionH relativeFrom="column">
              <wp:posOffset>3662363</wp:posOffset>
            </wp:positionH>
            <wp:positionV relativeFrom="paragraph">
              <wp:posOffset>28575</wp:posOffset>
            </wp:positionV>
            <wp:extent cx="1504950" cy="1695135"/>
            <wp:effectExtent l="0" t="0" r="0" b="635"/>
            <wp:wrapNone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5127" cy="169533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7917">
        <w:t>（</w:t>
      </w:r>
      <w:r w:rsidR="000F7917">
        <w:rPr>
          <w:rFonts w:hint="eastAsia"/>
        </w:rPr>
        <w:t>2</w:t>
      </w:r>
      <w:r w:rsidR="000F7917">
        <w:t>）取</w:t>
      </w:r>
      <w:r w:rsidR="000F7917">
        <w:object w:dxaOrig="352" w:dyaOrig="221">
          <v:shape id="_x0000_i1150" type="#_x0000_t75" alt="eqIdf52a58fbaf4fea03567e88a9f0f6e37e" style="width:18pt;height:11.25pt" o:ole="">
            <v:imagedata r:id="rId245" o:title="eqIdf52a58fbaf4fea03567e88a9f0f6e37e"/>
          </v:shape>
          <o:OLEObject Type="Embed" ProgID="Equation.DSMT4" ShapeID="_x0000_i1150" DrawAspect="Content" ObjectID="_1746364933" r:id="rId246"/>
        </w:object>
      </w:r>
      <w:r w:rsidR="000F7917">
        <w:t>的中点为</w:t>
      </w:r>
      <w:r w:rsidR="000F7917">
        <w:object w:dxaOrig="229" w:dyaOrig="229">
          <v:shape id="_x0000_i1151" type="#_x0000_t75" alt="eqId8455657dde27aabe6adb7b188e031c11" style="width:12pt;height:12pt" o:ole="">
            <v:imagedata r:id="rId247" o:title="eqId8455657dde27aabe6adb7b188e031c11"/>
          </v:shape>
          <o:OLEObject Type="Embed" ProgID="Equation.DSMT4" ShapeID="_x0000_i1151" DrawAspect="Content" ObjectID="_1746364934" r:id="rId248"/>
        </w:object>
      </w:r>
      <w:r w:rsidR="000F7917">
        <w:t>，连接</w:t>
      </w:r>
      <w:r w:rsidR="000F7917">
        <w:object w:dxaOrig="1196" w:dyaOrig="264">
          <v:shape id="_x0000_i1152" type="#_x0000_t75" alt="eqIdcd8c3f6779dad0d51418bdadf06042be" style="width:59.25pt;height:13.5pt" o:ole="">
            <v:imagedata r:id="rId249" o:title="eqIdcd8c3f6779dad0d51418bdadf06042be"/>
          </v:shape>
          <o:OLEObject Type="Embed" ProgID="Equation.DSMT4" ShapeID="_x0000_i1152" DrawAspect="Content" ObjectID="_1746364935" r:id="rId250"/>
        </w:object>
      </w:r>
      <w:r w:rsidR="000F7917">
        <w:t>，连接</w:t>
      </w:r>
      <w:r w:rsidR="000F7917">
        <w:object w:dxaOrig="704" w:dyaOrig="282">
          <v:shape id="_x0000_i1153" type="#_x0000_t75" alt="eqId55f18975e22970b8fde117a588d9b681" style="width:35.25pt;height:14.25pt" o:ole="">
            <v:imagedata r:id="rId251" o:title="eqId55f18975e22970b8fde117a588d9b681"/>
          </v:shape>
          <o:OLEObject Type="Embed" ProgID="Equation.DSMT4" ShapeID="_x0000_i1153" DrawAspect="Content" ObjectID="_1746364936" r:id="rId252"/>
        </w:object>
      </w:r>
    </w:p>
    <w:p w:rsidR="002B3C21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因为</w:t>
      </w:r>
      <w:r>
        <w:object w:dxaOrig="545" w:dyaOrig="249">
          <v:shape id="_x0000_i1154" type="#_x0000_t75" alt="eqIdb9f63075fdeeb9e765dd696c4ff43ba1" style="width:27.75pt;height:12.75pt" o:ole="">
            <v:imagedata r:id="rId253" o:title="eqIdb9f63075fdeeb9e765dd696c4ff43ba1"/>
          </v:shape>
          <o:OLEObject Type="Embed" ProgID="Equation.DSMT4" ShapeID="_x0000_i1154" DrawAspect="Content" ObjectID="_1746364937" r:id="rId254"/>
        </w:object>
      </w:r>
      <w:r>
        <w:t>和</w:t>
      </w:r>
      <w:r>
        <w:object w:dxaOrig="598" w:dyaOrig="252">
          <v:shape id="_x0000_i1155" type="#_x0000_t75" alt="eqId15c0dbe3c080c4c4636c64803e5c1f76" style="width:30pt;height:12.75pt" o:ole="">
            <v:imagedata r:id="rId46" o:title="eqId15c0dbe3c080c4c4636c64803e5c1f76"/>
          </v:shape>
          <o:OLEObject Type="Embed" ProgID="Equation.DSMT4" ShapeID="_x0000_i1155" DrawAspect="Content" ObjectID="_1746364938" r:id="rId255"/>
        </w:object>
      </w:r>
      <w:r>
        <w:t>均为等边三角形</w:t>
      </w:r>
    </w:p>
    <w:p w:rsidR="002B3C21" w:rsidRDefault="002B3C21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1340" w:dyaOrig="980">
          <v:shape id="_x0000_i1156" type="#_x0000_t75" style="width:67.5pt;height:49.5pt" o:ole="">
            <v:imagedata r:id="rId256" o:title=""/>
          </v:shape>
          <o:OLEObject Type="Embed" ProgID="Equation.DSMT4" ShapeID="_x0000_i1156" DrawAspect="Content" ObjectID="_1746364939" r:id="rId257"/>
        </w:object>
      </w:r>
    </w:p>
    <w:p w:rsidR="00195F02" w:rsidRDefault="00195F02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220" w:dyaOrig="200">
          <v:shape id="_x0000_i1157" type="#_x0000_t75" alt="eqId3d01592b7e10bf087d1465f9d6899bab" style="width:11.25pt;height:10.5pt" o:ole="">
            <v:imagedata r:id="rId199" o:title=""/>
          </v:shape>
          <o:OLEObject Type="Embed" ProgID="Equation.DSMT4" ShapeID="_x0000_i1157" DrawAspect="Content" ObjectID="_1746364940" r:id="rId258"/>
        </w:object>
      </w:r>
      <w:r w:rsidR="000F7917">
        <w:object w:dxaOrig="545" w:dyaOrig="230">
          <v:shape id="_x0000_i1158" type="#_x0000_t75" alt="eqId21f9157fce2a8339d281178c7c0bccbe" style="width:27.75pt;height:12pt" o:ole="">
            <v:imagedata r:id="rId259" o:title="eqId21f9157fce2a8339d281178c7c0bccbe"/>
          </v:shape>
          <o:OLEObject Type="Embed" ProgID="Equation.DSMT4" ShapeID="_x0000_i1158" DrawAspect="Content" ObjectID="_1746364941" r:id="rId260"/>
        </w:object>
      </w:r>
      <w:r w:rsidR="000F7917">
        <w:t>平面</w:t>
      </w:r>
      <w:r w:rsidR="000F7917">
        <w:object w:dxaOrig="475" w:dyaOrig="249">
          <v:shape id="_x0000_i1159" type="#_x0000_t75" alt="eqId49cfd630472bc73bd8c2209376dbe9d1" style="width:24pt;height:12.75pt" o:ole="">
            <v:imagedata r:id="rId261" o:title="eqId49cfd630472bc73bd8c2209376dbe9d1"/>
          </v:shape>
          <o:OLEObject Type="Embed" ProgID="Equation.DSMT4" ShapeID="_x0000_i1159" DrawAspect="Content" ObjectID="_1746364942" r:id="rId262"/>
        </w:object>
      </w:r>
    </w:p>
    <w:p w:rsidR="000F7917" w:rsidRDefault="00195F02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又</w:t>
      </w:r>
      <w:r w:rsidR="000F7917">
        <w:object w:dxaOrig="563" w:dyaOrig="225">
          <v:shape id="_x0000_i1160" type="#_x0000_t75" alt="eqIdbe509ef5101aae24609ff9941cb246fc" style="width:28.5pt;height:11.25pt" o:ole="">
            <v:imagedata r:id="rId223" o:title="eqIdbe509ef5101aae24609ff9941cb246fc"/>
          </v:shape>
          <o:OLEObject Type="Embed" ProgID="Equation.DSMT4" ShapeID="_x0000_i1160" DrawAspect="Content" ObjectID="_1746364943" r:id="rId263"/>
        </w:object>
      </w:r>
      <w:r w:rsidR="000F7917">
        <w:t>平面</w:t>
      </w:r>
      <w:r w:rsidR="000F7917">
        <w:object w:dxaOrig="492" w:dyaOrig="253">
          <v:shape id="_x0000_i1161" type="#_x0000_t75" alt="eqId7bef5239ddbb0972700ce01daf9ee7cf" style="width:24.75pt;height:12.75pt" o:ole="">
            <v:imagedata r:id="rId225" o:title="eqId7bef5239ddbb0972700ce01daf9ee7cf"/>
          </v:shape>
          <o:OLEObject Type="Embed" ProgID="Equation.DSMT4" ShapeID="_x0000_i1161" DrawAspect="Content" ObjectID="_1746364944" r:id="rId264"/>
        </w:object>
      </w:r>
    </w:p>
    <w:p w:rsidR="00195F02" w:rsidRDefault="00195F02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220" w:dyaOrig="200">
          <v:shape id="_x0000_i1162" type="#_x0000_t75" alt="eqId3d01592b7e10bf087d1465f9d6899bab" style="width:11.25pt;height:10.5pt" o:ole="">
            <v:imagedata r:id="rId199" o:title=""/>
          </v:shape>
          <o:OLEObject Type="Embed" ProgID="Equation.DSMT4" ShapeID="_x0000_i1162" DrawAspect="Content" ObjectID="_1746364945" r:id="rId265"/>
        </w:object>
      </w:r>
      <w:r w:rsidR="000F7917">
        <w:t>平面</w:t>
      </w:r>
      <w:r w:rsidR="000F7917">
        <w:object w:dxaOrig="686" w:dyaOrig="251">
          <v:shape id="_x0000_i1163" type="#_x0000_t75" alt="eqIda3d7090639341730951c1bc3c9b6164e" style="width:34.5pt;height:12.75pt" o:ole="">
            <v:imagedata r:id="rId266" o:title="eqIda3d7090639341730951c1bc3c9b6164e"/>
          </v:shape>
          <o:OLEObject Type="Embed" ProgID="Equation.DSMT4" ShapeID="_x0000_i1163" DrawAspect="Content" ObjectID="_1746364946" r:id="rId267"/>
        </w:object>
      </w:r>
      <w:r w:rsidR="000F7917">
        <w:t>平面</w:t>
      </w:r>
      <w:r w:rsidR="000F7917">
        <w:object w:dxaOrig="475" w:dyaOrig="249">
          <v:shape id="_x0000_i1164" type="#_x0000_t75" alt="eqId49cfd630472bc73bd8c2209376dbe9d1" style="width:24pt;height:12.75pt" o:ole="">
            <v:imagedata r:id="rId261" o:title="eqId49cfd630472bc73bd8c2209376dbe9d1"/>
          </v:shape>
          <o:OLEObject Type="Embed" ProgID="Equation.DSMT4" ShapeID="_x0000_i1164" DrawAspect="Content" ObjectID="_1746364947" r:id="rId268"/>
        </w:object>
      </w:r>
    </w:p>
    <w:p w:rsidR="000F7917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在平面</w:t>
      </w:r>
      <w:r>
        <w:object w:dxaOrig="475" w:dyaOrig="249">
          <v:shape id="_x0000_i1165" type="#_x0000_t75" alt="eqId49cfd630472bc73bd8c2209376dbe9d1" style="width:24pt;height:12.75pt" o:ole="">
            <v:imagedata r:id="rId261" o:title="eqId49cfd630472bc73bd8c2209376dbe9d1"/>
          </v:shape>
          <o:OLEObject Type="Embed" ProgID="Equation.DSMT4" ShapeID="_x0000_i1165" DrawAspect="Content" ObjectID="_1746364948" r:id="rId269"/>
        </w:object>
      </w:r>
      <w:r>
        <w:t>中，过</w:t>
      </w:r>
      <w:r>
        <w:object w:dxaOrig="211" w:dyaOrig="257">
          <v:shape id="_x0000_i1166" type="#_x0000_t75" alt="eqIdbe54e84508decfcce6d2fcbe6c8c1a92" style="width:10.5pt;height:12.75pt" o:ole="">
            <v:imagedata r:id="rId270" o:title="eqIdbe54e84508decfcce6d2fcbe6c8c1a92"/>
          </v:shape>
          <o:OLEObject Type="Embed" ProgID="Equation.DSMT4" ShapeID="_x0000_i1166" DrawAspect="Content" ObjectID="_1746364949" r:id="rId271"/>
        </w:object>
      </w:r>
      <w:r>
        <w:t>作</w:t>
      </w:r>
      <w:r>
        <w:object w:dxaOrig="756" w:dyaOrig="226">
          <v:shape id="_x0000_i1167" type="#_x0000_t75" alt="eqId4c4e862c6f4b05cc77d3edeb5dac49d9" style="width:38.25pt;height:11.25pt" o:ole="">
            <v:imagedata r:id="rId272" o:title="eqId4c4e862c6f4b05cc77d3edeb5dac49d9"/>
          </v:shape>
          <o:OLEObject Type="Embed" ProgID="Equation.DSMT4" ShapeID="_x0000_i1167" DrawAspect="Content" ObjectID="_1746364950" r:id="rId273"/>
        </w:object>
      </w:r>
      <w:r>
        <w:t>于</w:t>
      </w:r>
      <w:r>
        <w:object w:dxaOrig="211" w:dyaOrig="250">
          <v:shape id="_x0000_i1168" type="#_x0000_t75" alt="eqId1dde8112e8eb968fd042418dd632759e" style="width:10.5pt;height:12.75pt" o:ole="">
            <v:imagedata r:id="rId274" o:title="eqId1dde8112e8eb968fd042418dd632759e"/>
          </v:shape>
          <o:OLEObject Type="Embed" ProgID="Equation.DSMT4" ShapeID="_x0000_i1168" DrawAspect="Content" ObjectID="_1746364951" r:id="rId275"/>
        </w:object>
      </w:r>
    </w:p>
    <w:p w:rsidR="00195F02" w:rsidRDefault="00195F02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220" w:dyaOrig="200">
          <v:shape id="_x0000_i1169" type="#_x0000_t75" alt="eqId3d01592b7e10bf087d1465f9d6899bab" style="width:11.25pt;height:10.5pt" o:ole="">
            <v:imagedata r:id="rId220" o:title=""/>
          </v:shape>
          <o:OLEObject Type="Embed" ProgID="Equation.DSMT4" ShapeID="_x0000_i1169" DrawAspect="Content" ObjectID="_1746364952" r:id="rId276"/>
        </w:object>
      </w:r>
      <w:r w:rsidR="000F7917">
        <w:t>平面</w:t>
      </w:r>
      <w:r w:rsidR="000F7917">
        <w:object w:dxaOrig="704" w:dyaOrig="256">
          <v:shape id="_x0000_i1170" type="#_x0000_t75" alt="eqId7a5790c78556aa9ad78be908c55bf6cf" style="width:35.25pt;height:12.75pt" o:ole="">
            <v:imagedata r:id="rId277" o:title="eqId7a5790c78556aa9ad78be908c55bf6cf"/>
          </v:shape>
          <o:OLEObject Type="Embed" ProgID="Equation.DSMT4" ShapeID="_x0000_i1170" DrawAspect="Content" ObjectID="_1746364953" r:id="rId278"/>
        </w:object>
      </w:r>
      <w:r w:rsidR="000F7917">
        <w:t>平面</w:t>
      </w:r>
      <w:r w:rsidR="000F7917">
        <w:object w:dxaOrig="985" w:dyaOrig="251">
          <v:shape id="_x0000_i1171" type="#_x0000_t75" alt="eqIde1818c9237a073a662274823eda39708" style="width:49.5pt;height:12.75pt" o:ole="">
            <v:imagedata r:id="rId279" o:title="eqIde1818c9237a073a662274823eda39708"/>
          </v:shape>
          <o:OLEObject Type="Embed" ProgID="Equation.DSMT4" ShapeID="_x0000_i1171" DrawAspect="Content" ObjectID="_1746364954" r:id="rId280"/>
        </w:object>
      </w:r>
    </w:p>
    <w:p w:rsidR="000F7917" w:rsidRDefault="00195F02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220" w:dyaOrig="200">
          <v:shape id="_x0000_i1172" type="#_x0000_t75" alt="eqId3d01592b7e10bf087d1465f9d6899bab" style="width:11.25pt;height:10.5pt" o:ole="">
            <v:imagedata r:id="rId199" o:title=""/>
          </v:shape>
          <o:OLEObject Type="Embed" ProgID="Equation.DSMT4" ShapeID="_x0000_i1172" DrawAspect="Content" ObjectID="_1746364955" r:id="rId281"/>
        </w:object>
      </w:r>
      <w:r w:rsidR="000F7917">
        <w:object w:dxaOrig="528" w:dyaOrig="252">
          <v:shape id="_x0000_i1173" type="#_x0000_t75" alt="eqIddeae57d07054a06b33749895b1540b13" style="width:26.25pt;height:12.75pt" o:ole="">
            <v:imagedata r:id="rId282" o:title="eqIddeae57d07054a06b33749895b1540b13"/>
          </v:shape>
          <o:OLEObject Type="Embed" ProgID="Equation.DSMT4" ShapeID="_x0000_i1173" DrawAspect="Content" ObjectID="_1746364956" r:id="rId283"/>
        </w:object>
      </w:r>
      <w:r w:rsidR="000F7917">
        <w:t>平面</w:t>
      </w:r>
      <w:r w:rsidR="000F7917">
        <w:object w:dxaOrig="492" w:dyaOrig="253">
          <v:shape id="_x0000_i1174" type="#_x0000_t75" alt="eqId7bef5239ddbb0972700ce01daf9ee7cf" style="width:24.75pt;height:12.75pt" o:ole="">
            <v:imagedata r:id="rId225" o:title="eqId7bef5239ddbb0972700ce01daf9ee7cf"/>
          </v:shape>
          <o:OLEObject Type="Embed" ProgID="Equation.DSMT4" ShapeID="_x0000_i1174" DrawAspect="Content" ObjectID="_1746364957" r:id="rId284"/>
        </w:object>
      </w:r>
    </w:p>
    <w:p w:rsidR="000F7917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则</w:t>
      </w:r>
      <w:r>
        <w:object w:dxaOrig="651" w:dyaOrig="254">
          <v:shape id="_x0000_i1175" type="#_x0000_t75" alt="eqId5f4d58e23c6bba3111f07e8518da2e42" style="width:33pt;height:12.75pt" o:ole="">
            <v:imagedata r:id="rId285" o:title="eqId5f4d58e23c6bba3111f07e8518da2e42"/>
          </v:shape>
          <o:OLEObject Type="Embed" ProgID="Equation.DSMT4" ShapeID="_x0000_i1175" DrawAspect="Content" ObjectID="_1746364958" r:id="rId286"/>
        </w:object>
      </w:r>
      <w:r>
        <w:t>是直线</w:t>
      </w:r>
      <w:r>
        <w:object w:dxaOrig="335" w:dyaOrig="245">
          <v:shape id="_x0000_i1176" type="#_x0000_t75" alt="eqId0a392d05d3cfcbb438569b1ea9980dc2" style="width:17.25pt;height:12.75pt" o:ole="">
            <v:imagedata r:id="rId177" o:title="eqId0a392d05d3cfcbb438569b1ea9980dc2"/>
          </v:shape>
          <o:OLEObject Type="Embed" ProgID="Equation.DSMT4" ShapeID="_x0000_i1176" DrawAspect="Content" ObjectID="_1746364959" r:id="rId287"/>
        </w:object>
      </w:r>
      <w:r>
        <w:t>与平面</w:t>
      </w:r>
      <w:r>
        <w:object w:dxaOrig="492" w:dyaOrig="253">
          <v:shape id="_x0000_i1177" type="#_x0000_t75" alt="eqId7bef5239ddbb0972700ce01daf9ee7cf" style="width:24.75pt;height:12.75pt" o:ole="">
            <v:imagedata r:id="rId225" o:title="eqId7bef5239ddbb0972700ce01daf9ee7cf"/>
          </v:shape>
          <o:OLEObject Type="Embed" ProgID="Equation.DSMT4" ShapeID="_x0000_i1177" DrawAspect="Content" ObjectID="_1746364960" r:id="rId288"/>
        </w:object>
      </w:r>
      <w:r>
        <w:t>所成的角，即</w:t>
      </w:r>
      <w:r>
        <w:object w:dxaOrig="1108" w:dyaOrig="543">
          <v:shape id="_x0000_i1178" type="#_x0000_t75" alt="eqId836db47353e769a2ac334b790a9260d8" style="width:55.5pt;height:27pt" o:ole="">
            <v:imagedata r:id="rId289" o:title="eqId836db47353e769a2ac334b790a9260d8"/>
          </v:shape>
          <o:OLEObject Type="Embed" ProgID="Equation.DSMT4" ShapeID="_x0000_i1178" DrawAspect="Content" ObjectID="_1746364961" r:id="rId290"/>
        </w:object>
      </w:r>
      <w:r>
        <w:t>，又</w:t>
      </w:r>
      <w:r>
        <w:object w:dxaOrig="1390" w:dyaOrig="315">
          <v:shape id="_x0000_i1179" type="#_x0000_t75" alt="eqId77f759074c9e6572ae7d60a527a6b452" style="width:69.75pt;height:15.75pt" o:ole="">
            <v:imagedata r:id="rId291" o:title="eqId77f759074c9e6572ae7d60a527a6b452"/>
          </v:shape>
          <o:OLEObject Type="Embed" ProgID="Equation.DSMT4" ShapeID="_x0000_i1179" DrawAspect="Content" ObjectID="_1746364962" r:id="rId292"/>
        </w:object>
      </w:r>
      <w:r>
        <w:t>，</w:t>
      </w:r>
    </w:p>
    <w:p w:rsidR="00195F02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从而</w:t>
      </w:r>
      <w:r>
        <w:object w:dxaOrig="2235" w:dyaOrig="542">
          <v:shape id="_x0000_i1180" type="#_x0000_t75" alt="eqId03b741698155d0f3b080d526772077ec" style="width:111.75pt;height:27pt" o:ole="">
            <v:imagedata r:id="rId293" o:title="eqId03b741698155d0f3b080d526772077ec"/>
          </v:shape>
          <o:OLEObject Type="Embed" ProgID="Equation.DSMT4" ShapeID="_x0000_i1180" DrawAspect="Content" ObjectID="_1746364963" r:id="rId294"/>
        </w:object>
      </w:r>
    </w:p>
    <w:p w:rsidR="000F7917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由（</w:t>
      </w:r>
      <w:r w:rsidR="00195F02">
        <w:rPr>
          <w:rFonts w:hint="eastAsia"/>
        </w:rPr>
        <w:t>1</w:t>
      </w:r>
      <w:r>
        <w:t>）知，</w:t>
      </w:r>
      <w:r>
        <w:object w:dxaOrig="492" w:dyaOrig="253">
          <v:shape id="_x0000_i1181" type="#_x0000_t75" alt="eqIdbb12183415398923aaa6d1b31c43f9e3" style="width:24.75pt;height:12.75pt" o:ole="">
            <v:imagedata r:id="rId295" o:title="eqIdbb12183415398923aaa6d1b31c43f9e3"/>
          </v:shape>
          <o:OLEObject Type="Embed" ProgID="Equation.DSMT4" ShapeID="_x0000_i1181" DrawAspect="Content" ObjectID="_1746364964" r:id="rId296"/>
        </w:object>
      </w:r>
      <w:r>
        <w:t>，又</w:t>
      </w:r>
      <w:r>
        <w:object w:dxaOrig="633" w:dyaOrig="251">
          <v:shape id="_x0000_i1182" type="#_x0000_t75" alt="eqId26e32d8d598c2ccc4df52acda4fc98f9" style="width:31.5pt;height:12.75pt" o:ole="">
            <v:imagedata r:id="rId297" o:title="eqId26e32d8d598c2ccc4df52acda4fc98f9"/>
          </v:shape>
          <o:OLEObject Type="Embed" ProgID="Equation.DSMT4" ShapeID="_x0000_i1182" DrawAspect="Content" ObjectID="_1746364965" r:id="rId298"/>
        </w:object>
      </w:r>
      <w:r>
        <w:t>，即有</w:t>
      </w:r>
      <w:r>
        <w:object w:dxaOrig="721" w:dyaOrig="249">
          <v:shape id="_x0000_i1183" type="#_x0000_t75" alt="eqId1f3edc4cea510b5f5f3e0de1cd6e3d96" style="width:36pt;height:12.75pt" o:ole="">
            <v:imagedata r:id="rId299" o:title="eqId1f3edc4cea510b5f5f3e0de1cd6e3d96"/>
          </v:shape>
          <o:OLEObject Type="Embed" ProgID="Equation.DSMT4" ShapeID="_x0000_i1183" DrawAspect="Content" ObjectID="_1746364966" r:id="rId300"/>
        </w:object>
      </w:r>
      <w:r>
        <w:t>，则有</w:t>
      </w:r>
      <w:r>
        <w:object w:dxaOrig="405" w:dyaOrig="248">
          <v:shape id="_x0000_i1184" type="#_x0000_t75" alt="eqIdf979a27d3a09a17445561091e6655eb6" style="width:20.25pt;height:12.75pt" o:ole="">
            <v:imagedata r:id="rId301" o:title="eqIdf979a27d3a09a17445561091e6655eb6"/>
          </v:shape>
          <o:OLEObject Type="Embed" ProgID="Equation.DSMT4" ShapeID="_x0000_i1184" DrawAspect="Content" ObjectID="_1746364967" r:id="rId302"/>
        </w:object>
      </w:r>
      <w:r>
        <w:t>平面</w:t>
      </w:r>
      <w:r>
        <w:object w:dxaOrig="475" w:dyaOrig="249">
          <v:shape id="_x0000_i1185" type="#_x0000_t75" alt="eqId49cfd630472bc73bd8c2209376dbe9d1" style="width:24pt;height:12.75pt" o:ole="">
            <v:imagedata r:id="rId261" o:title="eqId49cfd630472bc73bd8c2209376dbe9d1"/>
          </v:shape>
          <o:OLEObject Type="Embed" ProgID="Equation.DSMT4" ShapeID="_x0000_i1185" DrawAspect="Content" ObjectID="_1746364968" r:id="rId303"/>
        </w:object>
      </w:r>
      <w:r>
        <w:t>，</w:t>
      </w:r>
    </w:p>
    <w:p w:rsidR="000F7917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而</w:t>
      </w:r>
      <w:r>
        <w:object w:dxaOrig="915" w:dyaOrig="278">
          <v:shape id="_x0000_i1186" type="#_x0000_t75" alt="eqId9ddb5922a333e31c4b3dd7ef79d682f2" style="width:45.75pt;height:14.25pt" o:ole="">
            <v:imagedata r:id="rId304" o:title="eqId9ddb5922a333e31c4b3dd7ef79d682f2"/>
          </v:shape>
          <o:OLEObject Type="Embed" ProgID="Equation.DSMT4" ShapeID="_x0000_i1186" DrawAspect="Content" ObjectID="_1746364969" r:id="rId305"/>
        </w:object>
      </w:r>
      <w:r>
        <w:t>平面</w:t>
      </w:r>
      <w:r>
        <w:object w:dxaOrig="475" w:dyaOrig="249">
          <v:shape id="_x0000_i1187" type="#_x0000_t75" alt="eqId49cfd630472bc73bd8c2209376dbe9d1" style="width:24pt;height:12.75pt" o:ole="">
            <v:imagedata r:id="rId261" o:title="eqId49cfd630472bc73bd8c2209376dbe9d1"/>
          </v:shape>
          <o:OLEObject Type="Embed" ProgID="Equation.DSMT4" ShapeID="_x0000_i1187" DrawAspect="Content" ObjectID="_1746364970" r:id="rId306"/>
        </w:object>
      </w:r>
      <w:r>
        <w:t>，则</w:t>
      </w:r>
      <w:r>
        <w:object w:dxaOrig="1495" w:dyaOrig="278">
          <v:shape id="_x0000_i1188" type="#_x0000_t75" alt="eqIda3548c1292c0b26b519638a55e9579ec" style="width:75pt;height:14.25pt" o:ole="">
            <v:imagedata r:id="rId307" o:title="eqIda3548c1292c0b26b519638a55e9579ec"/>
          </v:shape>
          <o:OLEObject Type="Embed" ProgID="Equation.DSMT4" ShapeID="_x0000_i1188" DrawAspect="Content" ObjectID="_1746364971" r:id="rId308"/>
        </w:object>
      </w:r>
      <w:r>
        <w:t>，即</w:t>
      </w:r>
      <w:r>
        <w:object w:dxaOrig="704" w:dyaOrig="249">
          <v:shape id="_x0000_i1189" type="#_x0000_t75" alt="eqIdc3db3f03c05b28155f9c0d31abfab198" style="width:35.25pt;height:12.75pt" o:ole="">
            <v:imagedata r:id="rId309" o:title="eqIdc3db3f03c05b28155f9c0d31abfab198"/>
          </v:shape>
          <o:OLEObject Type="Embed" ProgID="Equation.DSMT4" ShapeID="_x0000_i1189" DrawAspect="Content" ObjectID="_1746364972" r:id="rId310"/>
        </w:object>
      </w:r>
      <w:r>
        <w:t>为平面</w:t>
      </w:r>
      <w:r>
        <w:object w:dxaOrig="229" w:dyaOrig="283">
          <v:shape id="_x0000_i1190" type="#_x0000_t75" alt="eqId5b5858ee1ce52b251816757257a11c29" style="width:12pt;height:14.25pt" o:ole="">
            <v:imagedata r:id="rId236" o:title="eqId5b5858ee1ce52b251816757257a11c29"/>
          </v:shape>
          <o:OLEObject Type="Embed" ProgID="Equation.DSMT4" ShapeID="_x0000_i1190" DrawAspect="Content" ObjectID="_1746364973" r:id="rId311"/>
        </w:object>
      </w:r>
      <w:r>
        <w:t>与平面</w:t>
      </w:r>
      <w:r>
        <w:object w:dxaOrig="492" w:dyaOrig="253">
          <v:shape id="_x0000_i1191" type="#_x0000_t75" alt="eqId7bef5239ddbb0972700ce01daf9ee7cf" style="width:24.75pt;height:12.75pt" o:ole="">
            <v:imagedata r:id="rId225" o:title="eqId7bef5239ddbb0972700ce01daf9ee7cf"/>
          </v:shape>
          <o:OLEObject Type="Embed" ProgID="Equation.DSMT4" ShapeID="_x0000_i1191" DrawAspect="Content" ObjectID="_1746364974" r:id="rId312"/>
        </w:object>
      </w:r>
      <w:r>
        <w:t>所成的锐二面角的平面角，</w:t>
      </w:r>
    </w:p>
    <w:p w:rsidR="000F7917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lastRenderedPageBreak/>
        <w:t>由（</w:t>
      </w:r>
      <w:r>
        <w:t>1</w:t>
      </w:r>
      <w:r>
        <w:t>）知，</w:t>
      </w:r>
      <w:r>
        <w:object w:dxaOrig="1425" w:dyaOrig="600">
          <v:shape id="_x0000_i1192" type="#_x0000_t75" alt="eqId26b448721380246070feb8739ad04143" style="width:71.25pt;height:30pt" o:ole="">
            <v:imagedata r:id="rId313" o:title="eqId26b448721380246070feb8739ad04143"/>
          </v:shape>
          <o:OLEObject Type="Embed" ProgID="Equation.DSMT4" ShapeID="_x0000_i1192" DrawAspect="Content" ObjectID="_1746364975" r:id="rId314"/>
        </w:object>
      </w:r>
      <w:r>
        <w:t>，有</w:t>
      </w:r>
      <w:r>
        <w:object w:dxaOrig="598" w:dyaOrig="229">
          <v:shape id="_x0000_i1193" type="#_x0000_t75" alt="eqId6370d6c626bdabf1fc694501ee6c714f" style="width:30pt;height:12pt" o:ole="">
            <v:imagedata r:id="rId315" o:title="eqId6370d6c626bdabf1fc694501ee6c714f"/>
          </v:shape>
          <o:OLEObject Type="Embed" ProgID="Equation.DSMT4" ShapeID="_x0000_i1193" DrawAspect="Content" ObjectID="_1746364976" r:id="rId316"/>
        </w:object>
      </w:r>
      <w:r>
        <w:t>，在</w:t>
      </w:r>
      <w:r>
        <w:object w:dxaOrig="598" w:dyaOrig="252">
          <v:shape id="_x0000_i1194" type="#_x0000_t75" alt="eqIdd01f6f70b5cb3fd3b580e9f298588d6e" style="width:30pt;height:12.75pt" o:ole="">
            <v:imagedata r:id="rId317" o:title="eqIdd01f6f70b5cb3fd3b580e9f298588d6e"/>
          </v:shape>
          <o:OLEObject Type="Embed" ProgID="Equation.DSMT4" ShapeID="_x0000_i1194" DrawAspect="Content" ObjectID="_1746364977" r:id="rId318"/>
        </w:object>
      </w:r>
      <w:r>
        <w:t>中，由余弦定理得：</w:t>
      </w:r>
    </w:p>
    <w:p w:rsidR="000F7917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object w:dxaOrig="6723" w:dyaOrig="652">
          <v:shape id="_x0000_i1195" type="#_x0000_t75" alt="eqId9070606a0e3f64fcc4b740bb872c9e4c" style="width:336pt;height:33pt" o:ole="">
            <v:imagedata r:id="rId319" o:title="eqId9070606a0e3f64fcc4b740bb872c9e4c"/>
          </v:shape>
          <o:OLEObject Type="Embed" ProgID="Equation.DSMT4" ShapeID="_x0000_i1195" DrawAspect="Content" ObjectID="_1746364978" r:id="rId320"/>
        </w:object>
      </w:r>
      <w:r>
        <w:t>，</w:t>
      </w:r>
    </w:p>
    <w:p w:rsidR="000F7917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显然</w:t>
      </w:r>
      <w:r>
        <w:object w:dxaOrig="862" w:dyaOrig="252">
          <v:shape id="_x0000_i1196" type="#_x0000_t75" alt="eqId686171942bd7698035016c732db43b63" style="width:43.5pt;height:12.75pt" o:ole="">
            <v:imagedata r:id="rId321" o:title="eqId686171942bd7698035016c732db43b63"/>
          </v:shape>
          <o:OLEObject Type="Embed" ProgID="Equation.DSMT4" ShapeID="_x0000_i1196" DrawAspect="Content" ObjectID="_1746364979" r:id="rId322"/>
        </w:object>
      </w:r>
      <w:r>
        <w:t>，即</w:t>
      </w:r>
      <w:r>
        <w:object w:dxaOrig="1830" w:dyaOrig="542">
          <v:shape id="_x0000_i1197" type="#_x0000_t75" alt="eqId7596be799979a2565207cf878cc1955d" style="width:91.5pt;height:27pt" o:ole="">
            <v:imagedata r:id="rId323" o:title="eqId7596be799979a2565207cf878cc1955d"/>
          </v:shape>
          <o:OLEObject Type="Embed" ProgID="Equation.DSMT4" ShapeID="_x0000_i1197" DrawAspect="Content" ObjectID="_1746364980" r:id="rId324"/>
        </w:object>
      </w:r>
      <w:r>
        <w:t>，</w:t>
      </w:r>
    </w:p>
    <w:p w:rsidR="000F7917" w:rsidRPr="000F7917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 w:rsidRPr="000F7917">
        <w:t>所以平面</w:t>
      </w:r>
      <w:r w:rsidRPr="000F7917">
        <w:object w:dxaOrig="229" w:dyaOrig="283">
          <v:shape id="_x0000_i1198" type="#_x0000_t75" alt="eqId5b5858ee1ce52b251816757257a11c29" style="width:12pt;height:14.25pt" o:ole="">
            <v:imagedata r:id="rId236" o:title="eqId5b5858ee1ce52b251816757257a11c29"/>
          </v:shape>
          <o:OLEObject Type="Embed" ProgID="Equation.DSMT4" ShapeID="_x0000_i1198" DrawAspect="Content" ObjectID="_1746364981" r:id="rId325"/>
        </w:object>
      </w:r>
      <w:r w:rsidRPr="000F7917">
        <w:t>与平面</w:t>
      </w:r>
      <w:r w:rsidRPr="000F7917">
        <w:object w:dxaOrig="492" w:dyaOrig="253">
          <v:shape id="_x0000_i1199" type="#_x0000_t75" alt="eqId7bef5239ddbb0972700ce01daf9ee7cf" style="width:24.75pt;height:12.75pt" o:ole="">
            <v:imagedata r:id="rId225" o:title="eqId7bef5239ddbb0972700ce01daf9ee7cf"/>
          </v:shape>
          <o:OLEObject Type="Embed" ProgID="Equation.DSMT4" ShapeID="_x0000_i1199" DrawAspect="Content" ObjectID="_1746364982" r:id="rId326"/>
        </w:object>
      </w:r>
      <w:r w:rsidRPr="000F7917">
        <w:t>所成的锐二面角的大小为</w:t>
      </w:r>
      <w:r w:rsidRPr="000F7917">
        <w:object w:dxaOrig="211" w:dyaOrig="547">
          <v:shape id="_x0000_i1200" type="#_x0000_t75" alt="eqId037fb348109dc2063a268b10eb925a57" style="width:10.5pt;height:27.75pt" o:ole="">
            <v:imagedata r:id="rId327" o:title="eqId037fb348109dc2063a268b10eb925a57"/>
          </v:shape>
          <o:OLEObject Type="Embed" ProgID="Equation.DSMT4" ShapeID="_x0000_i1200" DrawAspect="Content" ObjectID="_1746364983" r:id="rId328"/>
        </w:object>
      </w:r>
      <w:r w:rsidRPr="000F7917">
        <w:t>.</w:t>
      </w:r>
      <w:r>
        <w:rPr>
          <w:rFonts w:hint="eastAsia"/>
        </w:rPr>
        <w:t>··························</w:t>
      </w:r>
      <w:r>
        <w:rPr>
          <w:rFonts w:hint="eastAsia"/>
        </w:rPr>
        <w:t>12</w:t>
      </w:r>
      <w:r>
        <w:rPr>
          <w:rFonts w:hint="eastAsia"/>
        </w:rPr>
        <w:t>分</w:t>
      </w:r>
    </w:p>
    <w:p w:rsidR="000F7917" w:rsidRDefault="000F7917" w:rsidP="00195F02">
      <w:pPr>
        <w:shd w:val="clear" w:color="auto" w:fill="FFFFFF" w:themeFill="background1"/>
      </w:pPr>
    </w:p>
    <w:p w:rsidR="000F7917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rPr>
          <w:rFonts w:hint="eastAsia"/>
        </w:rPr>
        <w:t>22.</w:t>
      </w:r>
      <w:r>
        <w:t>（</w:t>
      </w:r>
      <w:r>
        <w:t>1</w:t>
      </w:r>
      <w:r>
        <w:t>）选择</w:t>
      </w:r>
      <w:r>
        <w:object w:dxaOrig="1214" w:dyaOrig="277">
          <v:shape id="_x0000_i1201" type="#_x0000_t75" alt="eqIde621715af060527ebf23f9ab0abe52f3" style="width:60.75pt;height:14.25pt" o:ole="">
            <v:imagedata r:id="rId329" o:title="eqIde621715af060527ebf23f9ab0abe52f3"/>
          </v:shape>
          <o:OLEObject Type="Embed" ProgID="Equation.DSMT4" ShapeID="_x0000_i1201" DrawAspect="Content" ObjectID="_1746364984" r:id="rId330"/>
        </w:object>
      </w:r>
      <w:r>
        <w:t xml:space="preserve">. </w:t>
      </w:r>
    </w:p>
    <w:p w:rsidR="000F7917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由已知可得</w:t>
      </w:r>
      <w:r>
        <w:object w:dxaOrig="1672" w:dyaOrig="671">
          <v:shape id="_x0000_i1202" type="#_x0000_t75" alt="eqId4e4b1fed537fa893ad4fd59b7a970ed2" style="width:84pt;height:33.75pt" o:ole="">
            <v:imagedata r:id="rId331" o:title="eqId4e4b1fed537fa893ad4fd59b7a970ed2"/>
          </v:shape>
          <o:OLEObject Type="Embed" ProgID="Equation.DSMT4" ShapeID="_x0000_i1202" DrawAspect="Content" ObjectID="_1746364985" r:id="rId332"/>
        </w:object>
      </w:r>
      <w:r>
        <w:t>，即</w:t>
      </w:r>
      <w:r>
        <w:object w:dxaOrig="1373" w:dyaOrig="634">
          <v:shape id="_x0000_i1203" type="#_x0000_t75" alt="eqId3228dd28236c5e7d610459765d73f362" style="width:69pt;height:32.25pt" o:ole="">
            <v:imagedata r:id="rId333" o:title="eqId3228dd28236c5e7d610459765d73f362"/>
          </v:shape>
          <o:OLEObject Type="Embed" ProgID="Equation.DSMT4" ShapeID="_x0000_i1203" DrawAspect="Content" ObjectID="_1746364986" r:id="rId334"/>
        </w:object>
      </w:r>
      <w:r>
        <w:t>，解得</w:t>
      </w:r>
      <w:r>
        <w:object w:dxaOrig="792" w:dyaOrig="634">
          <v:shape id="_x0000_i1204" type="#_x0000_t75" alt="eqId71d5cbb8d8f2b99d0a8657d5107a3072" style="width:39.75pt;height:32.25pt" o:ole="">
            <v:imagedata r:id="rId335" o:title="eqId71d5cbb8d8f2b99d0a8657d5107a3072"/>
          </v:shape>
          <o:OLEObject Type="Embed" ProgID="Equation.DSMT4" ShapeID="_x0000_i1204" DrawAspect="Content" ObjectID="_1746364987" r:id="rId336"/>
        </w:object>
      </w:r>
      <w:r>
        <w:t>，</w:t>
      </w:r>
    </w:p>
    <w:p w:rsidR="000F7917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所以解析式为</w:t>
      </w:r>
      <w:r>
        <w:object w:dxaOrig="1425" w:dyaOrig="277">
          <v:shape id="_x0000_i1205" type="#_x0000_t75" alt="eqId5c1dabb1e12298109e2f01e5a0277c43" style="width:71.25pt;height:14.25pt" o:ole="">
            <v:imagedata r:id="rId337" o:title="eqId5c1dabb1e12298109e2f01e5a0277c43"/>
          </v:shape>
          <o:OLEObject Type="Embed" ProgID="Equation.DSMT4" ShapeID="_x0000_i1205" DrawAspect="Content" ObjectID="_1746364988" r:id="rId338"/>
        </w:object>
      </w:r>
      <w:r>
        <w:t>.</w:t>
      </w:r>
    </w:p>
    <w:p w:rsidR="000F7917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令</w:t>
      </w:r>
      <w:r>
        <w:object w:dxaOrig="1478" w:dyaOrig="277">
          <v:shape id="_x0000_i1206" type="#_x0000_t75" alt="eqId94ac907fb0b94601248a7f9674ffde98" style="width:74.25pt;height:14.25pt" o:ole="">
            <v:imagedata r:id="rId339" o:title="eqId94ac907fb0b94601248a7f9674ffde98"/>
          </v:shape>
          <o:OLEObject Type="Embed" ProgID="Equation.DSMT4" ShapeID="_x0000_i1206" DrawAspect="Content" ObjectID="_1746364989" r:id="rId340"/>
        </w:object>
      </w:r>
      <w:r>
        <w:t>，可得</w:t>
      </w:r>
      <w:r>
        <w:object w:dxaOrig="792" w:dyaOrig="277">
          <v:shape id="_x0000_i1207" type="#_x0000_t75" alt="eqId66196285f955e610b99d7d39b8f16424" style="width:39.75pt;height:14.25pt" o:ole="">
            <v:imagedata r:id="rId341" o:title="eqId66196285f955e610b99d7d39b8f16424"/>
          </v:shape>
          <o:OLEObject Type="Embed" ProgID="Equation.DSMT4" ShapeID="_x0000_i1207" DrawAspect="Content" ObjectID="_1746364990" r:id="rId342"/>
        </w:object>
      </w:r>
      <w:r>
        <w:t>，</w:t>
      </w:r>
      <w:r>
        <w:object w:dxaOrig="704" w:dyaOrig="279">
          <v:shape id="_x0000_i1208" type="#_x0000_t75" alt="eqIdfbdf694f570af14f8a64f910f4dfe3af" style="width:35.25pt;height:14.25pt" o:ole="">
            <v:imagedata r:id="rId343" o:title="eqIdfbdf694f570af14f8a64f910f4dfe3af"/>
          </v:shape>
          <o:OLEObject Type="Embed" ProgID="Equation.DSMT4" ShapeID="_x0000_i1208" DrawAspect="Content" ObjectID="_1746364991" r:id="rId344"/>
        </w:object>
      </w:r>
      <w:r>
        <w:t>，故</w:t>
      </w:r>
      <w:r>
        <w:t>①</w:t>
      </w:r>
      <w:r>
        <w:t>处应填</w:t>
      </w:r>
      <w:r>
        <w:object w:dxaOrig="387" w:dyaOrig="278">
          <v:shape id="_x0000_i1209" type="#_x0000_t75" alt="eqIde78b523da399828b4f2d101e1fa2cb49" style="width:19.5pt;height:14.25pt" o:ole="">
            <v:imagedata r:id="rId345" o:title="eqIde78b523da399828b4f2d101e1fa2cb49"/>
          </v:shape>
          <o:OLEObject Type="Embed" ProgID="Equation.DSMT4" ShapeID="_x0000_i1209" DrawAspect="Content" ObjectID="_1746364992" r:id="rId346"/>
        </w:object>
      </w:r>
      <w:r>
        <w:t>；</w:t>
      </w:r>
    </w:p>
    <w:p w:rsidR="000F7917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又当</w:t>
      </w:r>
      <w:r>
        <w:object w:dxaOrig="968" w:dyaOrig="278">
          <v:shape id="_x0000_i1210" type="#_x0000_t75" alt="eqId59145ac3808a2236817734c4ec13c4a8" style="width:48.75pt;height:14.25pt" o:ole="">
            <v:imagedata r:id="rId347" o:title="eqId59145ac3808a2236817734c4ec13c4a8"/>
          </v:shape>
          <o:OLEObject Type="Embed" ProgID="Equation.DSMT4" ShapeID="_x0000_i1210" DrawAspect="Content" ObjectID="_1746364993" r:id="rId348"/>
        </w:object>
      </w:r>
      <w:r>
        <w:t>时，</w:t>
      </w:r>
      <w:r>
        <w:object w:dxaOrig="4594" w:dyaOrig="277">
          <v:shape id="_x0000_i1211" type="#_x0000_t75" alt="eqId1437932809bb70bde82138864b9a7046" style="width:230.25pt;height:14.25pt" o:ole="">
            <v:imagedata r:id="rId349" o:title="eqId1437932809bb70bde82138864b9a7046"/>
          </v:shape>
          <o:OLEObject Type="Embed" ProgID="Equation.DSMT4" ShapeID="_x0000_i1211" DrawAspect="Content" ObjectID="_1746364994" r:id="rId350"/>
        </w:object>
      </w:r>
      <w:r>
        <w:t>，</w:t>
      </w:r>
    </w:p>
    <w:p w:rsidR="000F7917" w:rsidRPr="000F7917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故</w:t>
      </w:r>
      <w:r>
        <w:t>②</w:t>
      </w:r>
      <w:r>
        <w:t>处应填</w:t>
      </w:r>
      <w:r>
        <w:object w:dxaOrig="528" w:dyaOrig="251">
          <v:shape id="_x0000_i1212" type="#_x0000_t75" alt="eqIde89428fef956b836b89e166f495ea7c1" style="width:26.25pt;height:12.75pt" o:ole="">
            <v:imagedata r:id="rId351" o:title="eqIde89428fef956b836b89e166f495ea7c1"/>
          </v:shape>
          <o:OLEObject Type="Embed" ProgID="Equation.DSMT4" ShapeID="_x0000_i1212" DrawAspect="Content" ObjectID="_1746364995" r:id="rId352"/>
        </w:object>
      </w:r>
      <w:r>
        <w:t>.</w:t>
      </w:r>
      <w:r>
        <w:rPr>
          <w:rFonts w:hint="eastAsia"/>
        </w:rPr>
        <w:t>·····</w:t>
      </w:r>
      <w:r w:rsidR="00195F02">
        <w:rPr>
          <w:rFonts w:hint="eastAsia"/>
        </w:rPr>
        <w:t>········································</w:t>
      </w:r>
      <w:r>
        <w:rPr>
          <w:rFonts w:hint="eastAsia"/>
        </w:rPr>
        <w:t>··········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0F7917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（</w:t>
      </w:r>
      <w:r>
        <w:rPr>
          <w:rFonts w:hint="eastAsia"/>
        </w:rPr>
        <w:t>2</w:t>
      </w:r>
      <w:r>
        <w:t>）解：设烟花噪声、鞭炮噪声和飞机起飞时发动机噪声的声强级分别为</w:t>
      </w:r>
      <w:r>
        <w:object w:dxaOrig="880" w:dyaOrig="314">
          <v:shape id="_x0000_i1213" type="#_x0000_t75" alt="eqId2348178031bb2831aa59fa10fe7cbf4d" style="width:44.25pt;height:15.75pt" o:ole="">
            <v:imagedata r:id="rId353" o:title="eqId2348178031bb2831aa59fa10fe7cbf4d"/>
          </v:shape>
          <o:OLEObject Type="Embed" ProgID="Equation.DSMT4" ShapeID="_x0000_i1213" DrawAspect="Content" ObjectID="_1746364996" r:id="rId354"/>
        </w:object>
      </w:r>
      <w:r>
        <w:t>，</w:t>
      </w:r>
    </w:p>
    <w:p w:rsidR="000F7917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由已知</w:t>
      </w:r>
      <w:r>
        <w:object w:dxaOrig="3819" w:dyaOrig="317">
          <v:shape id="_x0000_i1214" type="#_x0000_t75" alt="eqIdb923d2600f15a06ef5c09496b779fe14" style="width:191.25pt;height:15.75pt" o:ole="">
            <v:imagedata r:id="rId355" o:title="eqIdb923d2600f15a06ef5c09496b779fe14"/>
          </v:shape>
          <o:OLEObject Type="Embed" ProgID="Equation.DSMT4" ShapeID="_x0000_i1214" DrawAspect="Content" ObjectID="_1746364997" r:id="rId356"/>
        </w:object>
      </w:r>
    </w:p>
    <w:p w:rsidR="000F7917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>
        <w:t>故有</w:t>
      </w:r>
      <w:r>
        <w:object w:dxaOrig="1232" w:dyaOrig="318">
          <v:shape id="_x0000_i1215" type="#_x0000_t75" alt="eqIdb4c001c0d90e84ca27ba086d501cce61" style="width:61.5pt;height:15.75pt" o:ole="">
            <v:imagedata r:id="rId357" o:title="eqIdb4c001c0d90e84ca27ba086d501cce61"/>
          </v:shape>
          <o:OLEObject Type="Embed" ProgID="Equation.DSMT4" ShapeID="_x0000_i1215" DrawAspect="Content" ObjectID="_1746364998" r:id="rId358"/>
        </w:object>
      </w:r>
    </w:p>
    <w:p w:rsidR="006A3831" w:rsidRDefault="000F7917" w:rsidP="00195F02">
      <w:pPr>
        <w:shd w:val="clear" w:color="auto" w:fill="FFFFFF" w:themeFill="background1"/>
        <w:spacing w:line="360" w:lineRule="auto"/>
        <w:jc w:val="left"/>
        <w:textAlignment w:val="center"/>
        <w:rPr>
          <w:rFonts w:hint="eastAsia"/>
        </w:rPr>
      </w:pPr>
      <w:r>
        <w:t>所以</w:t>
      </w:r>
      <w:r>
        <w:object w:dxaOrig="3906" w:dyaOrig="350">
          <v:shape id="_x0000_i1216" type="#_x0000_t75" alt="eqId1359cb6bdc9aa971530bf8159f67808b" style="width:195.75pt;height:18pt;mso-wrap-style:square;mso-position-horizontal-relative:page;mso-position-vertical-relative:page" o:ole="">
            <v:imagedata r:id="rId359" o:title="eqId1359cb6bdc9aa971530bf8159f67808b"/>
          </v:shape>
          <o:OLEObject Type="Embed" ProgID="Equation.DSMT4" ShapeID="_x0000_i1216" DrawAspect="Content" ObjectID="_1746364999" r:id="rId360"/>
        </w:object>
      </w:r>
      <w:r>
        <w:t>，</w:t>
      </w:r>
      <w:r w:rsidRPr="000F7917">
        <w:t>因此</w:t>
      </w:r>
      <w:r w:rsidRPr="000F7917">
        <w:object w:dxaOrig="1637" w:dyaOrig="317">
          <v:shape id="_x0000_i1217" type="#_x0000_t75" alt="eqId95ca12fd096efc3f5d61ff7b0d8df632" style="width:81.75pt;height:15.75pt" o:ole="">
            <v:imagedata r:id="rId361" o:title="eqId95ca12fd096efc3f5d61ff7b0d8df632"/>
          </v:shape>
          <o:OLEObject Type="Embed" ProgID="Equation.DSMT4" ShapeID="_x0000_i1217" DrawAspect="Content" ObjectID="_1746365000" r:id="rId362"/>
        </w:object>
      </w:r>
    </w:p>
    <w:p w:rsidR="00307BAA" w:rsidRDefault="000F7917" w:rsidP="00195F02">
      <w:pPr>
        <w:shd w:val="clear" w:color="auto" w:fill="FFFFFF" w:themeFill="background1"/>
        <w:spacing w:line="360" w:lineRule="auto"/>
        <w:jc w:val="left"/>
        <w:textAlignment w:val="center"/>
        <w:rPr>
          <w:rFonts w:hint="eastAsia"/>
        </w:rPr>
      </w:pPr>
      <w:bookmarkStart w:id="0" w:name="_GoBack"/>
      <w:bookmarkEnd w:id="0"/>
      <w:r w:rsidRPr="000F7917">
        <w:t>即</w:t>
      </w:r>
      <w:r w:rsidRPr="000F7917">
        <w:object w:dxaOrig="1461" w:dyaOrig="355">
          <v:shape id="_x0000_i1218" type="#_x0000_t75" alt="eqId03e974f71ea79ab283430e80c7122ac4" style="width:72.75pt;height:18pt" o:ole="">
            <v:imagedata r:id="rId363" o:title="eqId03e974f71ea79ab283430e80c7122ac4"/>
          </v:shape>
          <o:OLEObject Type="Embed" ProgID="Equation.DSMT4" ShapeID="_x0000_i1218" DrawAspect="Content" ObjectID="_1746365001" r:id="rId364"/>
        </w:object>
      </w:r>
    </w:p>
    <w:p w:rsidR="000F7917" w:rsidRPr="000F7917" w:rsidRDefault="000F7917" w:rsidP="00195F02">
      <w:pPr>
        <w:shd w:val="clear" w:color="auto" w:fill="FFFFFF" w:themeFill="background1"/>
        <w:spacing w:line="360" w:lineRule="auto"/>
        <w:jc w:val="left"/>
        <w:textAlignment w:val="center"/>
      </w:pPr>
      <w:r w:rsidRPr="000F7917">
        <w:t>所以</w:t>
      </w:r>
      <w:r w:rsidRPr="000F7917">
        <w:object w:dxaOrig="915" w:dyaOrig="331">
          <v:shape id="_x0000_i1219" type="#_x0000_t75" alt="eqId7b524c4217c1dc8429b93343a30aeaa7" style="width:45.75pt;height:16.5pt" o:ole="">
            <v:imagedata r:id="rId365" o:title="eqId7b524c4217c1dc8429b93343a30aeaa7"/>
          </v:shape>
          <o:OLEObject Type="Embed" ProgID="Equation.DSMT4" ShapeID="_x0000_i1219" DrawAspect="Content" ObjectID="_1746365002" r:id="rId366"/>
        </w:object>
      </w:r>
      <w:r w:rsidRPr="000F7917">
        <w:t>.</w:t>
      </w:r>
      <w:r>
        <w:rPr>
          <w:rFonts w:hint="eastAsia"/>
        </w:rPr>
        <w:t>···············</w:t>
      </w:r>
      <w:r w:rsidR="00195F02">
        <w:rPr>
          <w:rFonts w:hint="eastAsia"/>
        </w:rPr>
        <w:t>··································</w:t>
      </w:r>
      <w:r>
        <w:rPr>
          <w:rFonts w:hint="eastAsia"/>
        </w:rPr>
        <w:t>··········</w:t>
      </w:r>
      <w:r>
        <w:rPr>
          <w:rFonts w:hint="eastAsia"/>
        </w:rPr>
        <w:t>12</w:t>
      </w:r>
      <w:r>
        <w:rPr>
          <w:rFonts w:hint="eastAsia"/>
        </w:rPr>
        <w:t>分</w:t>
      </w:r>
    </w:p>
    <w:sectPr w:rsidR="000F7917" w:rsidRPr="000F791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2306C" w:rsidRDefault="0032306C" w:rsidP="001B30F1">
      <w:r>
        <w:separator/>
      </w:r>
    </w:p>
  </w:endnote>
  <w:endnote w:type="continuationSeparator" w:id="0">
    <w:p w:rsidR="0032306C" w:rsidRDefault="0032306C" w:rsidP="001B30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2306C" w:rsidRDefault="0032306C" w:rsidP="001B30F1">
      <w:r>
        <w:separator/>
      </w:r>
    </w:p>
  </w:footnote>
  <w:footnote w:type="continuationSeparator" w:id="0">
    <w:p w:rsidR="0032306C" w:rsidRDefault="0032306C" w:rsidP="001B30F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14B8"/>
    <w:rsid w:val="000D134F"/>
    <w:rsid w:val="000F7917"/>
    <w:rsid w:val="00195F02"/>
    <w:rsid w:val="001B2973"/>
    <w:rsid w:val="001B30F1"/>
    <w:rsid w:val="002B3C21"/>
    <w:rsid w:val="00307BAA"/>
    <w:rsid w:val="0032306C"/>
    <w:rsid w:val="00427240"/>
    <w:rsid w:val="006A3831"/>
    <w:rsid w:val="007A1EA4"/>
    <w:rsid w:val="009F14B8"/>
    <w:rsid w:val="00AA0F2F"/>
    <w:rsid w:val="00BA08F6"/>
    <w:rsid w:val="00F01B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14B8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9F14B8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9F14B8"/>
    <w:rPr>
      <w:rFonts w:ascii="Times New Roman" w:eastAsia="宋体" w:hAnsi="Times New Roman" w:cs="Times New Roman"/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1B30F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1B30F1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1B30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1B30F1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14B8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9F14B8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9F14B8"/>
    <w:rPr>
      <w:rFonts w:ascii="Times New Roman" w:eastAsia="宋体" w:hAnsi="Times New Roman" w:cs="Times New Roman"/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1B30F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1B30F1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1B30F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1B30F1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34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4.wmf"/><Relationship Id="rId324" Type="http://schemas.openxmlformats.org/officeDocument/2006/relationships/oleObject" Target="embeddings/oleObject173.bin"/><Relationship Id="rId366" Type="http://schemas.openxmlformats.org/officeDocument/2006/relationships/oleObject" Target="embeddings/oleObject195.bin"/><Relationship Id="rId170" Type="http://schemas.openxmlformats.org/officeDocument/2006/relationships/image" Target="media/image80.wmf"/><Relationship Id="rId226" Type="http://schemas.openxmlformats.org/officeDocument/2006/relationships/oleObject" Target="embeddings/oleObject115.bin"/><Relationship Id="rId268" Type="http://schemas.openxmlformats.org/officeDocument/2006/relationships/oleObject" Target="embeddings/oleObject140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335" Type="http://schemas.openxmlformats.org/officeDocument/2006/relationships/image" Target="media/image149.wmf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22.bin"/><Relationship Id="rId279" Type="http://schemas.openxmlformats.org/officeDocument/2006/relationships/image" Target="media/image126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54.bin"/><Relationship Id="rId304" Type="http://schemas.openxmlformats.org/officeDocument/2006/relationships/image" Target="media/image136.wmf"/><Relationship Id="rId346" Type="http://schemas.openxmlformats.org/officeDocument/2006/relationships/oleObject" Target="embeddings/oleObject185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image" Target="media/image97.wmf"/><Relationship Id="rId248" Type="http://schemas.openxmlformats.org/officeDocument/2006/relationships/oleObject" Target="embeddings/oleObject127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image" Target="media/image140.wmf"/><Relationship Id="rId357" Type="http://schemas.openxmlformats.org/officeDocument/2006/relationships/image" Target="media/image160.wmf"/><Relationship Id="rId54" Type="http://schemas.openxmlformats.org/officeDocument/2006/relationships/image" Target="media/image24.wmf"/><Relationship Id="rId96" Type="http://schemas.openxmlformats.org/officeDocument/2006/relationships/image" Target="media/image43.wmf"/><Relationship Id="rId161" Type="http://schemas.openxmlformats.org/officeDocument/2006/relationships/image" Target="media/image75.wmf"/><Relationship Id="rId217" Type="http://schemas.openxmlformats.org/officeDocument/2006/relationships/oleObject" Target="embeddings/oleObject109.bin"/><Relationship Id="rId259" Type="http://schemas.openxmlformats.org/officeDocument/2006/relationships/image" Target="media/image11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2.wmf"/><Relationship Id="rId326" Type="http://schemas.openxmlformats.org/officeDocument/2006/relationships/oleObject" Target="embeddings/oleObject175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0.wmf"/><Relationship Id="rId368" Type="http://schemas.openxmlformats.org/officeDocument/2006/relationships/theme" Target="theme/theme1.xml"/><Relationship Id="rId172" Type="http://schemas.openxmlformats.org/officeDocument/2006/relationships/image" Target="media/image81.wmf"/><Relationship Id="rId228" Type="http://schemas.openxmlformats.org/officeDocument/2006/relationships/oleObject" Target="embeddings/oleObject116.bin"/><Relationship Id="rId281" Type="http://schemas.openxmlformats.org/officeDocument/2006/relationships/oleObject" Target="embeddings/oleObject148.bin"/><Relationship Id="rId337" Type="http://schemas.openxmlformats.org/officeDocument/2006/relationships/image" Target="media/image150.wmf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oleObject" Target="embeddings/oleObject123.bin"/><Relationship Id="rId250" Type="http://schemas.openxmlformats.org/officeDocument/2006/relationships/oleObject" Target="embeddings/oleObject128.bin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3.bin"/><Relationship Id="rId45" Type="http://schemas.openxmlformats.org/officeDocument/2006/relationships/oleObject" Target="embeddings/oleObject19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86.bin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6.bin"/><Relationship Id="rId208" Type="http://schemas.openxmlformats.org/officeDocument/2006/relationships/image" Target="media/image98.wmf"/><Relationship Id="rId261" Type="http://schemas.openxmlformats.org/officeDocument/2006/relationships/image" Target="media/image120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41.wmf"/><Relationship Id="rId359" Type="http://schemas.openxmlformats.org/officeDocument/2006/relationships/image" Target="media/image161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76.png"/><Relationship Id="rId219" Type="http://schemas.openxmlformats.org/officeDocument/2006/relationships/oleObject" Target="embeddings/oleObject111.bin"/><Relationship Id="rId230" Type="http://schemas.openxmlformats.org/officeDocument/2006/relationships/oleObject" Target="embeddings/oleObject118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23.wmf"/><Relationship Id="rId328" Type="http://schemas.openxmlformats.org/officeDocument/2006/relationships/oleObject" Target="embeddings/oleObject176.bin"/><Relationship Id="rId132" Type="http://schemas.openxmlformats.org/officeDocument/2006/relationships/image" Target="media/image61.wmf"/><Relationship Id="rId174" Type="http://schemas.openxmlformats.org/officeDocument/2006/relationships/oleObject" Target="embeddings/oleObject86.bin"/><Relationship Id="rId220" Type="http://schemas.openxmlformats.org/officeDocument/2006/relationships/image" Target="media/image102.wmf"/><Relationship Id="rId241" Type="http://schemas.openxmlformats.org/officeDocument/2006/relationships/oleObject" Target="embeddings/oleObject12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5.bin"/><Relationship Id="rId283" Type="http://schemas.openxmlformats.org/officeDocument/2006/relationships/oleObject" Target="embeddings/oleObject149.bin"/><Relationship Id="rId318" Type="http://schemas.openxmlformats.org/officeDocument/2006/relationships/oleObject" Target="embeddings/oleObject170.bin"/><Relationship Id="rId339" Type="http://schemas.openxmlformats.org/officeDocument/2006/relationships/image" Target="media/image151.wmf"/><Relationship Id="rId78" Type="http://schemas.openxmlformats.org/officeDocument/2006/relationships/image" Target="media/image3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64" Type="http://schemas.openxmlformats.org/officeDocument/2006/relationships/image" Target="media/image77.wmf"/><Relationship Id="rId185" Type="http://schemas.openxmlformats.org/officeDocument/2006/relationships/image" Target="media/image87.wmf"/><Relationship Id="rId350" Type="http://schemas.openxmlformats.org/officeDocument/2006/relationships/oleObject" Target="embeddings/oleObject187.bin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26" Type="http://schemas.openxmlformats.org/officeDocument/2006/relationships/image" Target="media/image10.wmf"/><Relationship Id="rId231" Type="http://schemas.openxmlformats.org/officeDocument/2006/relationships/image" Target="media/image106.wmf"/><Relationship Id="rId252" Type="http://schemas.openxmlformats.org/officeDocument/2006/relationships/oleObject" Target="embeddings/oleObject129.bin"/><Relationship Id="rId273" Type="http://schemas.openxmlformats.org/officeDocument/2006/relationships/oleObject" Target="embeddings/oleObject143.bin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4.bin"/><Relationship Id="rId329" Type="http://schemas.openxmlformats.org/officeDocument/2006/relationships/image" Target="media/image146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82.bin"/><Relationship Id="rId361" Type="http://schemas.openxmlformats.org/officeDocument/2006/relationships/image" Target="media/image162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6.bin"/><Relationship Id="rId284" Type="http://schemas.openxmlformats.org/officeDocument/2006/relationships/oleObject" Target="embeddings/oleObject150.bin"/><Relationship Id="rId319" Type="http://schemas.openxmlformats.org/officeDocument/2006/relationships/image" Target="media/image14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77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351" Type="http://schemas.openxmlformats.org/officeDocument/2006/relationships/image" Target="media/image157.wmf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7.wmf"/><Relationship Id="rId274" Type="http://schemas.openxmlformats.org/officeDocument/2006/relationships/image" Target="media/image124.wmf"/><Relationship Id="rId295" Type="http://schemas.openxmlformats.org/officeDocument/2006/relationships/image" Target="media/image132.wmf"/><Relationship Id="rId309" Type="http://schemas.openxmlformats.org/officeDocument/2006/relationships/image" Target="media/image138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71.bin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341" Type="http://schemas.openxmlformats.org/officeDocument/2006/relationships/image" Target="media/image152.wmf"/><Relationship Id="rId362" Type="http://schemas.openxmlformats.org/officeDocument/2006/relationships/oleObject" Target="embeddings/oleObject193.bin"/><Relationship Id="rId201" Type="http://schemas.openxmlformats.org/officeDocument/2006/relationships/image" Target="media/image95.wmf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7.bin"/><Relationship Id="rId285" Type="http://schemas.openxmlformats.org/officeDocument/2006/relationships/image" Target="media/image12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65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7.wmf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331" Type="http://schemas.openxmlformats.org/officeDocument/2006/relationships/image" Target="media/image147.wmf"/><Relationship Id="rId352" Type="http://schemas.openxmlformats.org/officeDocument/2006/relationships/oleObject" Target="embeddings/oleObject18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20.bin"/><Relationship Id="rId254" Type="http://schemas.openxmlformats.org/officeDocument/2006/relationships/oleObject" Target="embeddings/oleObject13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4.bin"/><Relationship Id="rId296" Type="http://schemas.openxmlformats.org/officeDocument/2006/relationships/oleObject" Target="embeddings/oleObject157.bin"/><Relationship Id="rId300" Type="http://schemas.openxmlformats.org/officeDocument/2006/relationships/oleObject" Target="embeddings/oleObject159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43.wmf"/><Relationship Id="rId342" Type="http://schemas.openxmlformats.org/officeDocument/2006/relationships/oleObject" Target="embeddings/oleObject183.bin"/><Relationship Id="rId363" Type="http://schemas.openxmlformats.org/officeDocument/2006/relationships/image" Target="media/image163.wmf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3.wmf"/><Relationship Id="rId244" Type="http://schemas.openxmlformats.org/officeDocument/2006/relationships/image" Target="media/image112.png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51.bin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66.bin"/><Relationship Id="rId332" Type="http://schemas.openxmlformats.org/officeDocument/2006/relationships/oleObject" Target="embeddings/oleObject178.bin"/><Relationship Id="rId353" Type="http://schemas.openxmlformats.org/officeDocument/2006/relationships/image" Target="media/image158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Relationship Id="rId213" Type="http://schemas.openxmlformats.org/officeDocument/2006/relationships/image" Target="media/image100.wmf"/><Relationship Id="rId234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1.bin"/><Relationship Id="rId276" Type="http://schemas.openxmlformats.org/officeDocument/2006/relationships/oleObject" Target="embeddings/oleObject145.bin"/><Relationship Id="rId297" Type="http://schemas.openxmlformats.org/officeDocument/2006/relationships/image" Target="media/image133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35.wmf"/><Relationship Id="rId322" Type="http://schemas.openxmlformats.org/officeDocument/2006/relationships/oleObject" Target="embeddings/oleObject172.bin"/><Relationship Id="rId343" Type="http://schemas.openxmlformats.org/officeDocument/2006/relationships/image" Target="media/image153.wmf"/><Relationship Id="rId364" Type="http://schemas.openxmlformats.org/officeDocument/2006/relationships/oleObject" Target="embeddings/oleObject19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3.wmf"/><Relationship Id="rId266" Type="http://schemas.openxmlformats.org/officeDocument/2006/relationships/image" Target="media/image121.wmf"/><Relationship Id="rId287" Type="http://schemas.openxmlformats.org/officeDocument/2006/relationships/oleObject" Target="embeddings/oleObject152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image" Target="media/image79.wmf"/><Relationship Id="rId312" Type="http://schemas.openxmlformats.org/officeDocument/2006/relationships/oleObject" Target="embeddings/oleObject167.bin"/><Relationship Id="rId333" Type="http://schemas.openxmlformats.org/officeDocument/2006/relationships/image" Target="media/image148.wmf"/><Relationship Id="rId354" Type="http://schemas.openxmlformats.org/officeDocument/2006/relationships/oleObject" Target="embeddings/oleObject189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9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8.wmf"/><Relationship Id="rId277" Type="http://schemas.openxmlformats.org/officeDocument/2006/relationships/image" Target="media/image125.wmf"/><Relationship Id="rId298" Type="http://schemas.openxmlformats.org/officeDocument/2006/relationships/oleObject" Target="embeddings/oleObject158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60.bin"/><Relationship Id="rId323" Type="http://schemas.openxmlformats.org/officeDocument/2006/relationships/image" Target="media/image144.wmf"/><Relationship Id="rId344" Type="http://schemas.openxmlformats.org/officeDocument/2006/relationships/oleObject" Target="embeddings/oleObject18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4.wmf"/><Relationship Id="rId365" Type="http://schemas.openxmlformats.org/officeDocument/2006/relationships/image" Target="media/image164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6.wmf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3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3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79.bin"/><Relationship Id="rId355" Type="http://schemas.openxmlformats.org/officeDocument/2006/relationships/image" Target="media/image159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1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6.bin"/><Relationship Id="rId303" Type="http://schemas.openxmlformats.org/officeDocument/2006/relationships/oleObject" Target="embeddings/oleObject161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345" Type="http://schemas.openxmlformats.org/officeDocument/2006/relationships/image" Target="media/image154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4.wmf"/><Relationship Id="rId107" Type="http://schemas.openxmlformats.org/officeDocument/2006/relationships/oleObject" Target="embeddings/oleObject52.bin"/><Relationship Id="rId289" Type="http://schemas.openxmlformats.org/officeDocument/2006/relationships/image" Target="media/image129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68.bin"/><Relationship Id="rId356" Type="http://schemas.openxmlformats.org/officeDocument/2006/relationships/oleObject" Target="embeddings/oleObject190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8.bin"/><Relationship Id="rId258" Type="http://schemas.openxmlformats.org/officeDocument/2006/relationships/oleObject" Target="embeddings/oleObject13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74.bin"/><Relationship Id="rId367" Type="http://schemas.openxmlformats.org/officeDocument/2006/relationships/fontTable" Target="fontTable.xml"/><Relationship Id="rId171" Type="http://schemas.openxmlformats.org/officeDocument/2006/relationships/oleObject" Target="embeddings/oleObject84.bin"/><Relationship Id="rId227" Type="http://schemas.openxmlformats.org/officeDocument/2006/relationships/image" Target="media/image105.wmf"/><Relationship Id="rId269" Type="http://schemas.openxmlformats.org/officeDocument/2006/relationships/oleObject" Target="embeddings/oleObject14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7.bin"/><Relationship Id="rId336" Type="http://schemas.openxmlformats.org/officeDocument/2006/relationships/oleObject" Target="embeddings/oleObject180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5.wmf"/><Relationship Id="rId182" Type="http://schemas.openxmlformats.org/officeDocument/2006/relationships/oleObject" Target="embeddings/oleObject90.bin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291" Type="http://schemas.openxmlformats.org/officeDocument/2006/relationships/image" Target="media/image130.wmf"/><Relationship Id="rId305" Type="http://schemas.openxmlformats.org/officeDocument/2006/relationships/oleObject" Target="embeddings/oleObject162.bin"/><Relationship Id="rId347" Type="http://schemas.openxmlformats.org/officeDocument/2006/relationships/image" Target="media/image155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0.wmf"/><Relationship Id="rId193" Type="http://schemas.openxmlformats.org/officeDocument/2006/relationships/image" Target="media/image91.wmf"/><Relationship Id="rId207" Type="http://schemas.openxmlformats.org/officeDocument/2006/relationships/oleObject" Target="embeddings/oleObject103.bin"/><Relationship Id="rId249" Type="http://schemas.openxmlformats.org/officeDocument/2006/relationships/image" Target="media/image11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4.bin"/><Relationship Id="rId316" Type="http://schemas.openxmlformats.org/officeDocument/2006/relationships/oleObject" Target="embeddings/oleObject169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91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10.bin"/><Relationship Id="rId271" Type="http://schemas.openxmlformats.org/officeDocument/2006/relationships/oleObject" Target="embeddings/oleObject14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45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7.bin"/><Relationship Id="rId240" Type="http://schemas.openxmlformats.org/officeDocument/2006/relationships/image" Target="media/image110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282" Type="http://schemas.openxmlformats.org/officeDocument/2006/relationships/image" Target="media/image127.wmf"/><Relationship Id="rId338" Type="http://schemas.openxmlformats.org/officeDocument/2006/relationships/oleObject" Target="embeddings/oleObject181.bin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Relationship Id="rId251" Type="http://schemas.openxmlformats.org/officeDocument/2006/relationships/image" Target="media/image116.wmf"/><Relationship Id="rId46" Type="http://schemas.openxmlformats.org/officeDocument/2006/relationships/image" Target="media/image20.wmf"/><Relationship Id="rId293" Type="http://schemas.openxmlformats.org/officeDocument/2006/relationships/image" Target="media/image131.wmf"/><Relationship Id="rId307" Type="http://schemas.openxmlformats.org/officeDocument/2006/relationships/image" Target="media/image137.wmf"/><Relationship Id="rId349" Type="http://schemas.openxmlformats.org/officeDocument/2006/relationships/image" Target="media/image156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9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0597C8-F10D-421C-B918-A889AA0BBD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5</Pages>
  <Words>978</Words>
  <Characters>5580</Characters>
  <Application>Microsoft Office Word</Application>
  <DocSecurity>0</DocSecurity>
  <Lines>46</Lines>
  <Paragraphs>13</Paragraphs>
  <ScaleCrop>false</ScaleCrop>
  <Company/>
  <LinksUpToDate>false</LinksUpToDate>
  <CharactersWithSpaces>65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ASUS</cp:lastModifiedBy>
  <cp:revision>6</cp:revision>
  <cp:lastPrinted>2023-05-23T07:40:00Z</cp:lastPrinted>
  <dcterms:created xsi:type="dcterms:W3CDTF">2023-05-22T12:26:00Z</dcterms:created>
  <dcterms:modified xsi:type="dcterms:W3CDTF">2023-05-23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